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1772CE">
        <w:rPr>
          <w:rFonts w:ascii="黑体" w:eastAsia="黑体" w:hint="eastAsia"/>
          <w:szCs w:val="18"/>
        </w:rPr>
        <w:t>摘  要</w:t>
      </w:r>
      <w:r w:rsidRPr="001772CE">
        <w:rPr>
          <w:rFonts w:hint="eastAsia"/>
          <w:szCs w:val="18"/>
        </w:rPr>
        <w:tab/>
      </w:r>
      <w:r w:rsidR="00143BB1" w:rsidRPr="00971D7C">
        <w:rPr>
          <w:rStyle w:val="CG-C-Char"/>
          <w:rFonts w:hint="eastAsia"/>
        </w:rPr>
        <w:t>创造力支持的造型技术为普通用户提供了一个全新的</w:t>
      </w:r>
      <w:r w:rsidR="00F0495B" w:rsidRPr="00971D7C">
        <w:rPr>
          <w:rStyle w:val="CG-C-Char"/>
          <w:rFonts w:hint="eastAsia"/>
        </w:rPr>
        <w:t>开放式造型方法。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F0495B" w:rsidRPr="00971D7C">
        <w:rPr>
          <w:rStyle w:val="CG-C-Char"/>
          <w:rFonts w:hint="eastAsia"/>
        </w:rPr>
        <w:t>造型动态的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55702D" w:rsidRPr="00971D7C">
        <w:rPr>
          <w:rStyle w:val="CG-C-Char"/>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F0495B" w:rsidRPr="00971D7C">
        <w:rPr>
          <w:rStyle w:val="CG-C-Char"/>
          <w:rFonts w:hint="eastAsia"/>
        </w:rPr>
        <w:t>被绑定好并可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0495B" w:rsidRPr="00971D7C">
        <w:rPr>
          <w:rStyle w:val="CG-C-Char"/>
          <w:rFonts w:hint="eastAsia"/>
        </w:rPr>
        <w:t>模型，我们的系统迭代地产生一代</w:t>
      </w:r>
      <w:proofErr w:type="gramStart"/>
      <w:r w:rsidR="00F0495B" w:rsidRPr="00971D7C">
        <w:rPr>
          <w:rStyle w:val="CG-C-Char"/>
          <w:rFonts w:hint="eastAsia"/>
        </w:rPr>
        <w:t>代</w:t>
      </w:r>
      <w:proofErr w:type="gramEnd"/>
      <w:r w:rsidR="00F0495B" w:rsidRPr="00971D7C">
        <w:rPr>
          <w:rStyle w:val="CG-C-Char"/>
          <w:rFonts w:hint="eastAsia"/>
        </w:rPr>
        <w:t>新模型，</w:t>
      </w:r>
      <w:proofErr w:type="gramStart"/>
      <w:r w:rsidR="00F0495B" w:rsidRPr="00971D7C">
        <w:rPr>
          <w:rStyle w:val="CG-C-Char"/>
          <w:rFonts w:hint="eastAsia"/>
        </w:rPr>
        <w:t>做为</w:t>
      </w:r>
      <w:proofErr w:type="gramEnd"/>
      <w:r w:rsidR="00F0495B" w:rsidRPr="00971D7C">
        <w:rPr>
          <w:rStyle w:val="CG-C-Char"/>
          <w:rFonts w:hint="eastAsia"/>
        </w:rPr>
        <w:t>建议提示给用户以激发其灵感。用户选择感兴趣的模型用于动画编辑与三维打印分析。通过将造型、编辑动画与</w:t>
      </w:r>
      <w:r w:rsidR="00092AEA" w:rsidRPr="00971D7C">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w:t>
      </w:r>
      <w:proofErr w:type="gramStart"/>
      <w:r w:rsidR="00F0495B" w:rsidRPr="00971D7C">
        <w:rPr>
          <w:rStyle w:val="CG-C-Char"/>
          <w:rFonts w:hint="eastAsia"/>
        </w:rPr>
        <w:t>至统一</w:t>
      </w:r>
      <w:proofErr w:type="gramEnd"/>
      <w:r w:rsidR="00F0495B" w:rsidRPr="00971D7C">
        <w:rPr>
          <w:rStyle w:val="CG-C-Char"/>
          <w:rFonts w:hint="eastAsia"/>
        </w:rPr>
        <w:t>的框架，</w:t>
      </w:r>
      <w:r w:rsidR="007A79E9" w:rsidRPr="00971D7C">
        <w:rPr>
          <w:rStyle w:val="CG-C-Char"/>
          <w:rFonts w:hint="eastAsia"/>
        </w:rPr>
        <w:t>以</w:t>
      </w:r>
      <w:r w:rsidR="00152CBD" w:rsidRPr="00971D7C">
        <w:rPr>
          <w:rStyle w:val="CG-C-Char"/>
          <w:rFonts w:hint="eastAsia"/>
        </w:rPr>
        <w:t>辅助</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901" w:hanging="901"/>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r w:rsidR="00FC0540" w:rsidRPr="00971D7C">
        <w:rPr>
          <w:rStyle w:val="CG-C-Char"/>
        </w:rPr>
        <w:t>；</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177239">
        <w:rPr>
          <w:rFonts w:hint="eastAsia"/>
          <w:szCs w:val="21"/>
        </w:rPr>
        <w:t xml:space="preserve"> </w:t>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 xml:space="preserve">present a new method for modeling dynamic creative models which are rigged and </w:t>
      </w:r>
      <w:proofErr w:type="spellStart"/>
      <w:r w:rsidR="00C6783F" w:rsidRPr="00971D7C">
        <w:rPr>
          <w:rStyle w:val="CG-E-Char"/>
        </w:rPr>
        <w:t>fabricatable</w:t>
      </w:r>
      <w:proofErr w:type="spellEnd"/>
      <w:r w:rsidR="00C6783F" w:rsidRPr="00971D7C">
        <w:rPr>
          <w:rStyle w:val="CG-E-Char"/>
        </w:rPr>
        <w:t>.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BB30A8" w:rsidRPr="00971D7C" w:rsidRDefault="00BB30A8" w:rsidP="0068382C">
      <w:pPr>
        <w:pStyle w:val="a8"/>
        <w:ind w:left="904" w:hanging="904"/>
        <w:rPr>
          <w:rStyle w:val="CG-E-Char"/>
        </w:rPr>
      </w:pPr>
      <w:r w:rsidRPr="00D5641C">
        <w:rPr>
          <w:rFonts w:eastAsia="宋体"/>
          <w:b/>
          <w:bCs/>
          <w:szCs w:val="21"/>
        </w:rPr>
        <w:t>Key words</w:t>
      </w:r>
      <w:r w:rsidR="00657E43"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r w:rsidR="000D7C71" w:rsidRPr="00971D7C">
        <w:rPr>
          <w:rStyle w:val="CG-E-Char"/>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9A6E33" w:rsidRPr="00AD681C">
        <w:rPr>
          <w:rFonts w:hint="eastAsia"/>
          <w:vertAlign w:val="superscript"/>
        </w:rPr>
        <w:t>]</w:t>
      </w:r>
      <w:r w:rsidR="000970DC" w:rsidRPr="00AD681C">
        <w:rPr>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r w:rsidR="004A1DB0" w:rsidRPr="00AD681C">
        <w:rPr>
          <w:rStyle w:val="ae"/>
        </w:rPr>
        <w:endnoteReference w:id="4"/>
      </w:r>
      <w:bookmarkStart w:id="3" w:name="_Ref448935241"/>
      <w:bookmarkEnd w:id="2"/>
      <w:r w:rsidR="00D40CBF" w:rsidRPr="00AD681C">
        <w:rPr>
          <w:vertAlign w:val="superscript"/>
        </w:rPr>
        <w:t>][</w:t>
      </w:r>
      <w:r w:rsidR="004A1DB0" w:rsidRPr="00AD681C">
        <w:rPr>
          <w:rStyle w:val="ae"/>
        </w:rPr>
        <w:endnoteReference w:id="5"/>
      </w:r>
      <w:bookmarkStart w:id="4" w:name="_Ref448935279"/>
      <w:bookmarkEnd w:id="3"/>
      <w:r w:rsidR="00D40CBF" w:rsidRPr="00AD681C">
        <w:rPr>
          <w:vertAlign w:val="superscript"/>
        </w:rPr>
        <w:t>][</w:t>
      </w:r>
      <w:r w:rsidR="004A1DB0" w:rsidRPr="00AD681C">
        <w:rPr>
          <w:rStyle w:val="ae"/>
        </w:rPr>
        <w:endnoteReference w:id="6"/>
      </w:r>
      <w:bookmarkStart w:id="5" w:name="_Ref448935287"/>
      <w:bookmarkEnd w:id="4"/>
      <w:r w:rsidR="00D40CBF" w:rsidRPr="00AD681C">
        <w:rPr>
          <w:vertAlign w:val="superscript"/>
        </w:rPr>
        <w:t>][</w:t>
      </w:r>
      <w:bookmarkStart w:id="6" w:name="_Ref448947619"/>
      <w:r w:rsidR="004A1DB0" w:rsidRPr="00AD681C">
        <w:rPr>
          <w:rStyle w:val="ae"/>
        </w:rPr>
        <w:endnoteReference w:id="7"/>
      </w:r>
      <w:bookmarkStart w:id="7" w:name="_Ref448935293"/>
      <w:bookmarkEnd w:id="5"/>
      <w:bookmarkEnd w:id="6"/>
      <w:r w:rsidR="00D40CBF" w:rsidRPr="00AD681C">
        <w:rPr>
          <w:vertAlign w:val="superscript"/>
        </w:rPr>
        <w:t>][</w:t>
      </w:r>
      <w:bookmarkStart w:id="8" w:name="_Ref448947639"/>
      <w:r w:rsidR="004A1DB0" w:rsidRPr="00AD681C">
        <w:rPr>
          <w:rStyle w:val="ae"/>
        </w:rPr>
        <w:endnoteReference w:id="8"/>
      </w:r>
      <w:bookmarkStart w:id="9" w:name="_Ref448934951"/>
      <w:bookmarkEnd w:id="7"/>
      <w:bookmarkEnd w:id="8"/>
      <w:r w:rsidR="00D40CBF" w:rsidRPr="00AD681C">
        <w:rPr>
          <w:vertAlign w:val="superscript"/>
        </w:rPr>
        <w:t>][</w:t>
      </w:r>
      <w:bookmarkStart w:id="10" w:name="_Ref448945597"/>
      <w:r w:rsidR="004A1DB0" w:rsidRPr="00AD681C">
        <w:rPr>
          <w:rStyle w:val="ae"/>
        </w:rPr>
        <w:endnoteReference w:id="9"/>
      </w:r>
      <w:bookmarkEnd w:id="9"/>
      <w:bookmarkEnd w:id="10"/>
      <w:r w:rsidR="00D40CBF" w:rsidRPr="00AD681C">
        <w:rPr>
          <w:vertAlign w:val="superscript"/>
        </w:rPr>
        <w:t>][</w:t>
      </w:r>
      <w:r w:rsidR="004A1DB0" w:rsidRPr="00AD681C">
        <w:rPr>
          <w:rStyle w:val="ae"/>
        </w:rPr>
        <w:endnoteReference w:id="10"/>
      </w:r>
      <w:r w:rsidR="00D40CBF" w:rsidRPr="00AD681C">
        <w:rPr>
          <w:vertAlign w:val="superscript"/>
        </w:rPr>
        <w:t>][</w:t>
      </w:r>
      <w:r w:rsidR="004A1DB0" w:rsidRPr="00AD681C">
        <w:rPr>
          <w:rStyle w:val="ae"/>
        </w:rPr>
        <w:endnoteReference w:id="11"/>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proofErr w:type="spellStart"/>
      <w:r w:rsidR="006E4028" w:rsidRPr="0018032E">
        <w:rPr>
          <w:rFonts w:hint="eastAsia"/>
        </w:rPr>
        <w:t>Borosan</w:t>
      </w:r>
      <w:proofErr w:type="spellEnd"/>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2"/>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proofErr w:type="spellStart"/>
      <w:r w:rsidR="006E4028" w:rsidRPr="0018032E">
        <w:rPr>
          <w:rFonts w:hint="eastAsia"/>
        </w:rPr>
        <w:t>Jin</w:t>
      </w:r>
      <w:proofErr w:type="spellEnd"/>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3"/>
      </w:r>
      <w:bookmarkEnd w:id="13"/>
      <w:bookmarkEnd w:id="14"/>
      <w:r w:rsidR="00031EAF" w:rsidRPr="00A3770F">
        <w:rPr>
          <w:rFonts w:hint="eastAsia"/>
          <w:vertAlign w:val="superscript"/>
        </w:rPr>
        <w:t>]</w:t>
      </w:r>
      <w:r w:rsidR="00EC6706" w:rsidRPr="0018032E">
        <w:rPr>
          <w:rFonts w:hint="eastAsia"/>
        </w:rPr>
        <w:t>又将运动重定向融合至</w:t>
      </w:r>
      <w:proofErr w:type="spellStart"/>
      <w:r w:rsidR="00EC6706" w:rsidRPr="0018032E">
        <w:rPr>
          <w:rFonts w:hint="eastAsia"/>
        </w:rPr>
        <w:t>Borosan</w:t>
      </w:r>
      <w:proofErr w:type="spellEnd"/>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proofErr w:type="gramStart"/>
      <w:r w:rsidR="006E4028" w:rsidRPr="0018032E">
        <w:rPr>
          <w:rFonts w:hint="eastAsia"/>
        </w:rPr>
        <w:t>至</w:t>
      </w:r>
      <w:r w:rsidR="007F570E" w:rsidRPr="0018032E">
        <w:rPr>
          <w:rFonts w:hint="eastAsia"/>
        </w:rPr>
        <w:t>统一</w:t>
      </w:r>
      <w:proofErr w:type="gramEnd"/>
      <w:r w:rsidR="007F570E" w:rsidRPr="0018032E">
        <w:rPr>
          <w:rFonts w:hint="eastAsia"/>
        </w:rPr>
        <w:t>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3D296F"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Pr="0018032E">
        <w:rPr>
          <w:rFonts w:hint="eastAsia"/>
        </w:rPr>
        <w:t>是一种负担。例如，在图</w:t>
      </w:r>
      <w:r w:rsidR="00172337" w:rsidRPr="0018032E">
        <w:t>1</w:t>
      </w:r>
      <w:r w:rsidRPr="0018032E">
        <w:rPr>
          <w:rFonts w:hint="eastAsia"/>
        </w:rPr>
        <w:t>（</w:t>
      </w:r>
      <w:r w:rsidRPr="0018032E">
        <w:rPr>
          <w:rFonts w:hint="eastAsia"/>
        </w:rPr>
        <w:t>c</w:t>
      </w:r>
      <w:r w:rsidRPr="0018032E">
        <w:rPr>
          <w:rFonts w:hint="eastAsia"/>
        </w:rPr>
        <w:t>）内，</w:t>
      </w:r>
      <w:r w:rsidR="00C55F02" w:rsidRPr="0018032E">
        <w:rPr>
          <w:rFonts w:hint="eastAsia"/>
        </w:rPr>
        <w:t>在</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p>
    <w:p w:rsidR="003D296F" w:rsidRDefault="003D296F" w:rsidP="0018032E">
      <w:pPr>
        <w:pStyle w:val="a0"/>
        <w:ind w:firstLine="420"/>
        <w:sectPr w:rsidR="003D296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3D296F" w:rsidRDefault="003D296F" w:rsidP="003D296F">
      <w:pPr>
        <w:pStyle w:val="a0"/>
        <w:ind w:firstLineChars="0" w:firstLine="0"/>
        <w:jc w:val="center"/>
      </w:pPr>
      <w:bookmarkStart w:id="15" w:name="_GoBack"/>
      <w:r>
        <w:rPr>
          <w:noProof/>
        </w:rPr>
        <w:lastRenderedPageBreak/>
        <w:drawing>
          <wp:inline distT="0" distB="0" distL="0" distR="0" wp14:anchorId="0C27212C" wp14:editId="54304D68">
            <wp:extent cx="6106217" cy="507220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6217" cy="5072202"/>
                    </a:xfrm>
                    <a:prstGeom prst="rect">
                      <a:avLst/>
                    </a:prstGeom>
                  </pic:spPr>
                </pic:pic>
              </a:graphicData>
            </a:graphic>
          </wp:inline>
        </w:drawing>
      </w:r>
      <w:bookmarkEnd w:id="15"/>
    </w:p>
    <w:p w:rsidR="003D296F" w:rsidRDefault="003D296F" w:rsidP="003D296F">
      <w:r w:rsidRPr="00250E06">
        <w:rPr>
          <w:rFonts w:hint="eastAsia"/>
        </w:rPr>
        <w:t>图</w:t>
      </w:r>
      <w:r w:rsidRPr="00250E06">
        <w:rPr>
          <w:rFonts w:hint="eastAsia"/>
        </w:rPr>
        <w:t>1</w:t>
      </w:r>
      <w:r>
        <w:rPr>
          <w:rFonts w:hint="eastAsia"/>
        </w:rPr>
        <w:t xml:space="preserve"> </w:t>
      </w:r>
      <w:r w:rsidRPr="00250E06">
        <w:rPr>
          <w:rFonts w:hint="eastAsia"/>
        </w:rPr>
        <w:t>创新性造型的一个例子。</w:t>
      </w:r>
      <w:r>
        <w:rPr>
          <w:rFonts w:hint="eastAsia"/>
        </w:rPr>
        <w:t>（</w:t>
      </w:r>
      <w:r>
        <w:rPr>
          <w:rFonts w:hint="eastAsia"/>
        </w:rPr>
        <w:t>a</w:t>
      </w:r>
      <w:r>
        <w:rPr>
          <w:rFonts w:hint="eastAsia"/>
        </w:rPr>
        <w:t>）</w:t>
      </w:r>
      <w:r w:rsidRPr="00250E06">
        <w:rPr>
          <w:rFonts w:hint="eastAsia"/>
        </w:rPr>
        <w:t>输入模型。（</w:t>
      </w:r>
      <w:r w:rsidRPr="00250E06">
        <w:t>b</w:t>
      </w:r>
      <w:r w:rsidRPr="00250E06">
        <w:rPr>
          <w:rFonts w:hint="eastAsia"/>
        </w:rPr>
        <w:t>）模型进化阶段</w:t>
      </w:r>
      <w:r>
        <w:rPr>
          <w:rFonts w:hint="eastAsia"/>
        </w:rPr>
        <w:t>得到</w:t>
      </w:r>
      <w:r w:rsidRPr="00250E06">
        <w:rPr>
          <w:rFonts w:hint="eastAsia"/>
        </w:rPr>
        <w:t>的模型。虚线矩形框圈住的模型是用户选择的感兴趣的模型。（</w:t>
      </w:r>
      <w:r w:rsidRPr="00250E06">
        <w:t>c</w:t>
      </w:r>
      <w:r w:rsidRPr="00250E06">
        <w:rPr>
          <w:rFonts w:hint="eastAsia"/>
        </w:rPr>
        <w:t>）</w:t>
      </w:r>
      <w:r>
        <w:rPr>
          <w:rFonts w:hint="eastAsia"/>
        </w:rPr>
        <w:t>在</w:t>
      </w:r>
      <w:r>
        <w:t>动画编辑阶段，</w:t>
      </w:r>
      <w:r>
        <w:rPr>
          <w:rFonts w:hint="eastAsia"/>
        </w:rPr>
        <w:t>用户</w:t>
      </w:r>
      <w:r>
        <w:t>编辑的</w:t>
      </w:r>
      <w:r>
        <w:t>6</w:t>
      </w:r>
      <w:r>
        <w:rPr>
          <w:rFonts w:hint="eastAsia"/>
        </w:rPr>
        <w:t>个</w:t>
      </w:r>
      <w:r>
        <w:t>不同的</w:t>
      </w:r>
      <w:r>
        <w:rPr>
          <w:rFonts w:hint="eastAsia"/>
        </w:rPr>
        <w:t>姿势</w:t>
      </w:r>
      <w:r w:rsidRPr="00250E06">
        <w:rPr>
          <w:rFonts w:hint="eastAsia"/>
        </w:rPr>
        <w:t>。（</w:t>
      </w:r>
      <w:r w:rsidRPr="00250E06">
        <w:t>d</w:t>
      </w:r>
      <w:r>
        <w:rPr>
          <w:rFonts w:hint="eastAsia"/>
        </w:rPr>
        <w:t>）三维打印出</w:t>
      </w:r>
      <w:r>
        <w:t>的</w:t>
      </w:r>
      <w:r w:rsidRPr="00250E06">
        <w:rPr>
          <w:rFonts w:hint="eastAsia"/>
        </w:rPr>
        <w:t>模</w:t>
      </w:r>
      <w:r>
        <w:rPr>
          <w:rFonts w:hint="eastAsia"/>
        </w:rPr>
        <w:t>型摆</w:t>
      </w:r>
      <w:r>
        <w:t>的</w:t>
      </w:r>
      <w:r>
        <w:t>4</w:t>
      </w:r>
      <w:r>
        <w:rPr>
          <w:rFonts w:hint="eastAsia"/>
        </w:rPr>
        <w:t>个</w:t>
      </w:r>
      <w:r w:rsidRPr="00250E06">
        <w:rPr>
          <w:rFonts w:hint="eastAsia"/>
        </w:rPr>
        <w:t>不同姿势。</w:t>
      </w:r>
    </w:p>
    <w:p w:rsidR="003D296F" w:rsidRDefault="003D296F" w:rsidP="0018032E">
      <w:pPr>
        <w:pStyle w:val="a0"/>
        <w:ind w:firstLine="420"/>
      </w:pPr>
    </w:p>
    <w:p w:rsidR="003D296F" w:rsidRDefault="003D296F" w:rsidP="0018032E">
      <w:pPr>
        <w:pStyle w:val="a0"/>
        <w:ind w:firstLine="420"/>
        <w:sectPr w:rsidR="003D296F" w:rsidSect="003D296F">
          <w:endnotePr>
            <w:numFmt w:val="decimal"/>
          </w:endnotePr>
          <w:type w:val="continuous"/>
          <w:pgSz w:w="11905" w:h="16837" w:code="9"/>
          <w:pgMar w:top="1474" w:right="1134" w:bottom="1474" w:left="1134" w:header="964" w:footer="964" w:gutter="0"/>
          <w:cols w:space="720"/>
          <w:docGrid w:type="lines" w:linePitch="312"/>
        </w:sectPr>
      </w:pPr>
    </w:p>
    <w:p w:rsidR="00777FE8" w:rsidRPr="008222E5" w:rsidRDefault="00777FE8" w:rsidP="003D296F">
      <w:pPr>
        <w:pStyle w:val="a0"/>
        <w:ind w:firstLineChars="0" w:firstLine="0"/>
      </w:pPr>
      <w:r w:rsidRPr="008222E5">
        <w:rPr>
          <w:rFonts w:hint="eastAsia"/>
        </w:rPr>
        <w:t>三维打印方面已有很多研究工作，如，</w:t>
      </w:r>
      <w:r w:rsidR="0095580A" w:rsidRPr="008222E5">
        <w:rPr>
          <w:rFonts w:hint="eastAsia"/>
        </w:rPr>
        <w:t>关节</w:t>
      </w:r>
      <w:r w:rsidRPr="008222E5">
        <w:rPr>
          <w:rFonts w:hint="eastAsia"/>
        </w:rPr>
        <w:t>角色模型</w:t>
      </w:r>
      <w:bookmarkStart w:id="16" w:name="_Ref448935481"/>
      <w:r w:rsidR="0095580A" w:rsidRPr="008222E5">
        <w:rPr>
          <w:rFonts w:hint="eastAsia"/>
        </w:rPr>
        <w:t>的三</w:t>
      </w:r>
      <w:r w:rsidR="0095580A" w:rsidRPr="008222E5">
        <w:t>维打印技术</w:t>
      </w:r>
      <w:r w:rsidRPr="00A3770F">
        <w:rPr>
          <w:rFonts w:hint="eastAsia"/>
          <w:vertAlign w:val="superscript"/>
        </w:rPr>
        <w:t>[</w:t>
      </w:r>
      <w:bookmarkStart w:id="17" w:name="_Ref448948460"/>
      <w:r w:rsidRPr="00A3770F">
        <w:rPr>
          <w:rStyle w:val="ae"/>
        </w:rPr>
        <w:endnoteReference w:id="14"/>
      </w:r>
      <w:bookmarkStart w:id="18" w:name="_Ref448935486"/>
      <w:bookmarkEnd w:id="16"/>
      <w:bookmarkEnd w:id="17"/>
      <w:r w:rsidRPr="00A3770F">
        <w:rPr>
          <w:vertAlign w:val="superscript"/>
        </w:rPr>
        <w:t>][</w:t>
      </w:r>
      <w:bookmarkStart w:id="19" w:name="_Ref448948490"/>
      <w:r w:rsidRPr="00A3770F">
        <w:rPr>
          <w:rStyle w:val="ae"/>
        </w:rPr>
        <w:endnoteReference w:id="15"/>
      </w:r>
      <w:bookmarkEnd w:id="18"/>
      <w:bookmarkEnd w:id="19"/>
      <w:r w:rsidRPr="00A3770F">
        <w:rPr>
          <w:vertAlign w:val="superscript"/>
        </w:rPr>
        <w:t>]</w:t>
      </w:r>
      <w:r w:rsidR="00345771" w:rsidRPr="008222E5">
        <w:rPr>
          <w:rFonts w:hint="eastAsia"/>
        </w:rPr>
        <w:t>，分析</w:t>
      </w:r>
      <w:r w:rsidRPr="008222E5">
        <w:rPr>
          <w:rFonts w:hint="eastAsia"/>
        </w:rPr>
        <w:t>模型平衡</w:t>
      </w:r>
      <w:bookmarkStart w:id="20" w:name="_Ref448935399"/>
      <w:r w:rsidR="003008ED" w:rsidRPr="008222E5">
        <w:rPr>
          <w:rFonts w:hint="eastAsia"/>
        </w:rPr>
        <w:t>性</w:t>
      </w:r>
      <w:r w:rsidR="00345771" w:rsidRPr="008222E5">
        <w:rPr>
          <w:rFonts w:hint="eastAsia"/>
        </w:rPr>
        <w:t>的</w:t>
      </w:r>
      <w:r w:rsidR="00345771" w:rsidRPr="008222E5">
        <w:t>技术</w:t>
      </w:r>
      <w:r w:rsidRPr="00A3770F">
        <w:rPr>
          <w:rFonts w:hint="eastAsia"/>
          <w:vertAlign w:val="superscript"/>
        </w:rPr>
        <w:t>[</w:t>
      </w:r>
      <w:bookmarkStart w:id="21" w:name="_Ref448948416"/>
      <w:r w:rsidRPr="00A3770F">
        <w:rPr>
          <w:rStyle w:val="ae"/>
        </w:rPr>
        <w:endnoteReference w:id="16"/>
      </w:r>
      <w:bookmarkEnd w:id="20"/>
      <w:bookmarkEnd w:id="21"/>
      <w:r w:rsidRPr="00A3770F">
        <w:rPr>
          <w:vertAlign w:val="superscript"/>
        </w:rPr>
        <w:t>][</w:t>
      </w:r>
      <w:bookmarkStart w:id="22" w:name="_Ref448948405"/>
      <w:r w:rsidRPr="00A3770F">
        <w:rPr>
          <w:rStyle w:val="ae"/>
        </w:rPr>
        <w:endnoteReference w:id="17"/>
      </w:r>
      <w:bookmarkEnd w:id="22"/>
      <w:r w:rsidRPr="00A3770F">
        <w:rPr>
          <w:vertAlign w:val="superscript"/>
        </w:rPr>
        <w:t>]</w:t>
      </w:r>
      <w:r w:rsidRPr="008222E5">
        <w:rPr>
          <w:rFonts w:hint="eastAsia"/>
        </w:rPr>
        <w:t>。然而，</w:t>
      </w:r>
      <w:r w:rsidR="00703A7E" w:rsidRPr="008222E5">
        <w:rPr>
          <w:rFonts w:hint="eastAsia"/>
        </w:rPr>
        <w:t>据</w:t>
      </w:r>
      <w:r w:rsidR="00703A7E" w:rsidRPr="008222E5">
        <w:t>我们所知，</w:t>
      </w:r>
      <w:r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Pr="008222E5">
        <w:rPr>
          <w:rFonts w:hint="eastAsia"/>
        </w:rPr>
        <w:t>衡的问题。</w:t>
      </w:r>
    </w:p>
    <w:p w:rsidR="00802A56" w:rsidRPr="008222E5" w:rsidRDefault="00F86D11" w:rsidP="003D296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r w:rsidR="004A1DB0" w:rsidRPr="00A3770F">
        <w:rPr>
          <w:rFonts w:hint="eastAsia"/>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4951 \h</w:instrText>
      </w:r>
      <w:r w:rsidR="004A1DB0" w:rsidRPr="00A3770F">
        <w:rPr>
          <w:vertAlign w:val="superscript"/>
        </w:rPr>
        <w:instrText xml:space="preserve"> </w:instrText>
      </w:r>
      <w:r w:rsidR="00DE6534"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8</w:t>
      </w:r>
      <w:r w:rsidR="004A1DB0" w:rsidRPr="00A3770F">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proofErr w:type="gramStart"/>
      <w:r w:rsidR="00051EA9" w:rsidRPr="008222E5">
        <w:rPr>
          <w:rFonts w:hint="eastAsia"/>
        </w:rPr>
        <w:t>代</w:t>
      </w:r>
      <w:proofErr w:type="gramEnd"/>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w:t>
      </w:r>
      <w:r w:rsidR="006E4028" w:rsidRPr="008222E5">
        <w:rPr>
          <w:rFonts w:hint="eastAsia"/>
        </w:rPr>
        <w:t>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C926F5"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p>
    <w:p w:rsidR="00C926F5" w:rsidRDefault="00C926F5" w:rsidP="00C926F5">
      <w:pPr>
        <w:pStyle w:val="a0"/>
        <w:ind w:firstLineChars="95" w:firstLine="199"/>
        <w:sectPr w:rsidR="00C926F5"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C926F5" w:rsidRDefault="00C926F5" w:rsidP="00C926F5">
      <w:pPr>
        <w:pStyle w:val="a0"/>
        <w:ind w:firstLineChars="0" w:firstLine="0"/>
        <w:jc w:val="center"/>
      </w:pPr>
      <w:r>
        <w:rPr>
          <w:noProof/>
          <w:szCs w:val="18"/>
        </w:rPr>
        <w:lastRenderedPageBreak/>
        <w:drawing>
          <wp:inline distT="0" distB="0" distL="0" distR="0" wp14:anchorId="1BAE30BD" wp14:editId="049091CA">
            <wp:extent cx="6202678" cy="12652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222224" cy="1269262"/>
                    </a:xfrm>
                    <a:prstGeom prst="rect">
                      <a:avLst/>
                    </a:prstGeom>
                    <a:noFill/>
                    <a:ln>
                      <a:noFill/>
                    </a:ln>
                  </pic:spPr>
                </pic:pic>
              </a:graphicData>
            </a:graphic>
          </wp:inline>
        </w:drawing>
      </w:r>
    </w:p>
    <w:p w:rsidR="00C926F5" w:rsidRDefault="00C926F5" w:rsidP="00021457">
      <w:pPr>
        <w:jc w:val="center"/>
      </w:pPr>
      <w:r w:rsidRPr="0000666A">
        <w:rPr>
          <w:rFonts w:hint="eastAsia"/>
        </w:rPr>
        <w:t>图</w:t>
      </w:r>
      <w:r w:rsidRPr="0000666A">
        <w:rPr>
          <w:rFonts w:hint="eastAsia"/>
        </w:rPr>
        <w:t>2</w:t>
      </w:r>
      <w:r>
        <w:rPr>
          <w:rFonts w:hint="eastAsia"/>
        </w:rPr>
        <w:t xml:space="preserve"> </w:t>
      </w:r>
      <w:r w:rsidRPr="0000666A">
        <w:rPr>
          <w:rFonts w:hint="eastAsia"/>
        </w:rPr>
        <w:t>方法流程图。</w:t>
      </w:r>
    </w:p>
    <w:p w:rsidR="008D0503" w:rsidRDefault="008D0503" w:rsidP="008D0503"/>
    <w:p w:rsidR="00C926F5" w:rsidRDefault="00C926F5" w:rsidP="00AE20EB">
      <w:pPr>
        <w:pStyle w:val="a0"/>
        <w:ind w:firstLine="420"/>
        <w:sectPr w:rsidR="00C926F5" w:rsidSect="00C926F5">
          <w:endnotePr>
            <w:numFmt w:val="decimal"/>
          </w:endnotePr>
          <w:type w:val="continuous"/>
          <w:pgSz w:w="11905" w:h="16837" w:code="9"/>
          <w:pgMar w:top="1474" w:right="1134" w:bottom="1474" w:left="1134" w:header="964" w:footer="964" w:gutter="0"/>
          <w:cols w:space="720"/>
          <w:docGrid w:type="lines" w:linePitch="312"/>
        </w:sectPr>
      </w:pPr>
    </w:p>
    <w:p w:rsidR="00226DEF" w:rsidRDefault="003378C2" w:rsidP="00C926F5">
      <w:pPr>
        <w:pStyle w:val="a0"/>
        <w:ind w:firstLineChars="0" w:firstLine="0"/>
        <w:rPr>
          <w:b/>
          <w:szCs w:val="18"/>
        </w:rPr>
      </w:pP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9"/>
      </w:r>
      <w:r w:rsidR="00124856" w:rsidRPr="00A3770F">
        <w:rPr>
          <w:vertAlign w:val="superscript"/>
        </w:rPr>
        <w:t>]</w:t>
      </w:r>
      <w:r w:rsidRPr="008222E5">
        <w:rPr>
          <w:rFonts w:hint="eastAsia"/>
        </w:rPr>
        <w:t>。最近，</w:t>
      </w:r>
      <w:proofErr w:type="spellStart"/>
      <w:r w:rsidRPr="008222E5">
        <w:rPr>
          <w:rFonts w:hint="eastAsia"/>
        </w:rPr>
        <w:t>Borosan</w:t>
      </w:r>
      <w:proofErr w:type="spellEnd"/>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proofErr w:type="gramStart"/>
      <w:r w:rsidR="00A51D83" w:rsidRPr="008222E5">
        <w:t>了草</w:t>
      </w:r>
      <w:proofErr w:type="gramEnd"/>
      <w:r w:rsidR="00A51D83" w:rsidRPr="008222E5">
        <w:t>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proofErr w:type="spellStart"/>
      <w:r w:rsidR="006D741A" w:rsidRPr="008222E5">
        <w:rPr>
          <w:rFonts w:hint="eastAsia"/>
        </w:rPr>
        <w:t>Jin</w:t>
      </w:r>
      <w:proofErr w:type="spellEnd"/>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20"/>
      </w:r>
      <w:r w:rsidR="00B34CE5" w:rsidRPr="00A3426F">
        <w:rPr>
          <w:vertAlign w:val="superscript"/>
        </w:rPr>
        <w:t>][</w:t>
      </w:r>
      <w:r w:rsidR="006D741A" w:rsidRPr="00A3426F">
        <w:rPr>
          <w:vertAlign w:val="superscript"/>
        </w:rPr>
        <w:endnoteReference w:id="21"/>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232 \h</w:instrText>
      </w:r>
      <w:r w:rsidR="001A02F8" w:rsidRPr="00A3426F">
        <w:rPr>
          <w:vertAlign w:val="superscript"/>
        </w:rPr>
        <w:instrText xml:space="preserve">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3</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41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4</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79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5</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87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6</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检查</w:t>
      </w:r>
      <w:r w:rsidR="003378C2" w:rsidRPr="008222E5">
        <w:rPr>
          <w:rFonts w:hint="eastAsia"/>
        </w:rPr>
        <w:t>模型</w:t>
      </w:r>
      <w:r w:rsidR="004172C7" w:rsidRPr="008222E5">
        <w:rPr>
          <w:rFonts w:hint="eastAsia"/>
        </w:rPr>
        <w:t>是</w:t>
      </w:r>
      <w:r w:rsidR="004172C7" w:rsidRPr="008222E5">
        <w:t>否符合</w:t>
      </w:r>
      <w:r w:rsidR="007F7049" w:rsidRPr="008222E5">
        <w:rPr>
          <w:rFonts w:hint="eastAsia"/>
        </w:rPr>
        <w:t>打印</w:t>
      </w:r>
      <w:r w:rsidR="003378C2" w:rsidRPr="008222E5">
        <w:rPr>
          <w:rFonts w:hint="eastAsia"/>
        </w:rPr>
        <w:t>拓扑标准</w:t>
      </w:r>
      <w:r w:rsidR="00B34CE5" w:rsidRPr="00A3426F">
        <w:rPr>
          <w:rFonts w:hint="eastAsia"/>
          <w:vertAlign w:val="superscript"/>
        </w:rPr>
        <w:t>[</w:t>
      </w:r>
      <w:r w:rsidR="001A02F8" w:rsidRPr="00A3426F">
        <w:rPr>
          <w:vertAlign w:val="superscript"/>
        </w:rPr>
        <w:endnoteReference w:id="22"/>
      </w:r>
      <w:r w:rsidR="00B34CE5"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4172C7" w:rsidRPr="008222E5">
        <w:rPr>
          <w:rFonts w:hint="eastAsia"/>
        </w:rPr>
        <w:t>是</w:t>
      </w:r>
      <w:r w:rsidR="004172C7" w:rsidRPr="008222E5">
        <w:t>否</w:t>
      </w:r>
      <w:r w:rsidR="003378C2" w:rsidRPr="008222E5">
        <w:rPr>
          <w:rFonts w:hint="eastAsia"/>
        </w:rPr>
        <w:t>可以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1A02F8"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3378C2" w:rsidRPr="008222E5">
        <w:rPr>
          <w:rFonts w:hint="eastAsia"/>
        </w:rPr>
        <w:t>结构</w:t>
      </w:r>
      <w:r w:rsidR="004172C7" w:rsidRPr="008222E5">
        <w:rPr>
          <w:rFonts w:hint="eastAsia"/>
        </w:rPr>
        <w:t>是</w:t>
      </w:r>
      <w:r w:rsidR="004172C7" w:rsidRPr="008222E5">
        <w:t>否</w:t>
      </w:r>
      <w:r w:rsidR="003378C2" w:rsidRPr="008222E5">
        <w:rPr>
          <w:rFonts w:hint="eastAsia"/>
        </w:rPr>
        <w:t>坚固</w:t>
      </w:r>
      <w:r w:rsidR="00B34CE5" w:rsidRPr="00A3426F">
        <w:rPr>
          <w:rFonts w:hint="eastAsia"/>
          <w:vertAlign w:val="superscript"/>
        </w:rPr>
        <w:t>[</w:t>
      </w:r>
      <w:r w:rsidR="001A02F8" w:rsidRPr="00A3426F">
        <w:rPr>
          <w:vertAlign w:val="superscript"/>
        </w:rPr>
        <w:endnoteReference w:id="23"/>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DB5F7F" w:rsidRPr="00A3426F">
        <w:rPr>
          <w:vertAlign w:val="superscript"/>
        </w:rPr>
        <w:t>][</w:t>
      </w:r>
      <w:r w:rsidR="00E16CE1" w:rsidRPr="00A3426F">
        <w:rPr>
          <w:vertAlign w:val="superscript"/>
        </w:rPr>
        <w:fldChar w:fldCharType="begin"/>
      </w:r>
      <w:r w:rsidR="00E16CE1" w:rsidRPr="00A3426F">
        <w:rPr>
          <w:vertAlign w:val="superscript"/>
        </w:rPr>
        <w:instrText xml:space="preserve"> NOTEREF _Ref448935486 \h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4</w:t>
      </w:r>
      <w:r w:rsidR="00E16CE1" w:rsidRPr="00A3426F">
        <w:rPr>
          <w:vertAlign w:val="superscript"/>
        </w:rPr>
        <w:fldChar w:fldCharType="end"/>
      </w:r>
      <w:r w:rsidR="00DB5F7F" w:rsidRPr="00A3426F">
        <w:rPr>
          <w:vertAlign w:val="superscript"/>
        </w:rPr>
        <w:t>][</w:t>
      </w:r>
      <w:r w:rsidR="00DB5F7F" w:rsidRPr="00A3426F">
        <w:rPr>
          <w:vertAlign w:val="superscript"/>
        </w:rPr>
        <w:fldChar w:fldCharType="begin"/>
      </w:r>
      <w:r w:rsidR="00DB5F7F" w:rsidRPr="00A3426F">
        <w:rPr>
          <w:vertAlign w:val="superscript"/>
        </w:rPr>
        <w:instrText xml:space="preserve"> </w:instrText>
      </w:r>
      <w:r w:rsidR="00DB5F7F" w:rsidRPr="00A3426F">
        <w:rPr>
          <w:rFonts w:hint="eastAsia"/>
          <w:vertAlign w:val="superscript"/>
        </w:rPr>
        <w:instrText>NOTEREF _Ref448935399 \h</w:instrText>
      </w:r>
      <w:r w:rsidR="00DB5F7F" w:rsidRPr="00A3426F">
        <w:rPr>
          <w:vertAlign w:val="superscript"/>
        </w:rPr>
        <w:instrText xml:space="preserve"> </w:instrText>
      </w:r>
      <w:r w:rsidR="00142FFE" w:rsidRPr="00A3426F">
        <w:rPr>
          <w:vertAlign w:val="superscript"/>
        </w:rPr>
        <w:instrText xml:space="preserve"> \* MERGEFORMAT </w:instrText>
      </w:r>
      <w:r w:rsidR="00DB5F7F" w:rsidRPr="00A3426F">
        <w:rPr>
          <w:vertAlign w:val="superscript"/>
        </w:rPr>
      </w:r>
      <w:r w:rsidR="00DB5F7F" w:rsidRPr="00A3426F">
        <w:rPr>
          <w:vertAlign w:val="superscript"/>
        </w:rPr>
        <w:fldChar w:fldCharType="separate"/>
      </w:r>
      <w:r w:rsidR="008051CA" w:rsidRPr="00A3426F">
        <w:rPr>
          <w:vertAlign w:val="superscript"/>
        </w:rPr>
        <w:t>15</w:t>
      </w:r>
      <w:r w:rsidR="00DB5F7F" w:rsidRPr="00A3426F">
        <w:rPr>
          <w:vertAlign w:val="superscript"/>
        </w:rPr>
        <w:fldChar w:fldCharType="end"/>
      </w:r>
      <w:r w:rsidR="00DB5F7F" w:rsidRPr="00A3426F">
        <w:rPr>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222E5" w:rsidRDefault="0084174E" w:rsidP="008222E5">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进化阶段，用户从数据库内选择若干来自</w:t>
      </w:r>
      <w:proofErr w:type="gramStart"/>
      <w:r w:rsidR="00F957F4" w:rsidRPr="008222E5">
        <w:rPr>
          <w:rFonts w:hint="eastAsia"/>
        </w:rPr>
        <w:t>不</w:t>
      </w:r>
      <w:proofErr w:type="gramEnd"/>
      <w:r w:rsidR="00F957F4" w:rsidRPr="008222E5">
        <w:rPr>
          <w:rFonts w:hint="eastAsia"/>
        </w:rPr>
        <w:t>同类的模型，作</w:t>
      </w:r>
      <w:r w:rsidR="008414D7" w:rsidRPr="008222E5">
        <w:rPr>
          <w:rFonts w:hint="eastAsia"/>
        </w:rPr>
        <w:t>为第一代</w:t>
      </w:r>
      <w:r w:rsidR="008414D7" w:rsidRPr="008222E5">
        <w:rPr>
          <w:rFonts w:hint="eastAsia"/>
        </w:rPr>
        <w:t>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B45286" w:rsidRDefault="00CA4A46" w:rsidP="00F94F89">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4F460A" w:rsidRPr="00DA2954" w:rsidRDefault="00225373" w:rsidP="004F460A">
      <w:pPr>
        <w:pStyle w:val="2"/>
        <w:numPr>
          <w:ilvl w:val="0"/>
          <w:numId w:val="0"/>
        </w:numPr>
        <w:tabs>
          <w:tab w:val="left" w:pos="360"/>
        </w:tabs>
        <w:spacing w:before="78" w:after="78"/>
        <w:rPr>
          <w:rFonts w:ascii="黑体" w:hAnsi="黑体"/>
          <w:sz w:val="21"/>
          <w:szCs w:val="21"/>
        </w:rPr>
      </w:pPr>
      <w:r w:rsidRPr="00DA2954">
        <w:rPr>
          <w:rFonts w:ascii="黑体" w:hAnsi="黑体"/>
          <w:b/>
          <w:sz w:val="21"/>
          <w:szCs w:val="21"/>
        </w:rPr>
        <w:t xml:space="preserve">4.1  </w:t>
      </w:r>
      <w:r w:rsidRPr="00DA2954">
        <w:rPr>
          <w:rFonts w:ascii="黑体" w:hAnsi="黑体" w:hint="eastAsia"/>
          <w:sz w:val="21"/>
          <w:szCs w:val="21"/>
        </w:rPr>
        <w:t>表面</w:t>
      </w:r>
      <w:r w:rsidRPr="00DA2954">
        <w:rPr>
          <w:rFonts w:ascii="黑体" w:hAnsi="黑体"/>
          <w:sz w:val="21"/>
          <w:szCs w:val="21"/>
        </w:rPr>
        <w:t>融合</w:t>
      </w:r>
    </w:p>
    <w:p w:rsidR="00C676CF"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BA153C" w:rsidRPr="008222E5" w:rsidRDefault="007A48CD" w:rsidP="008222E5">
      <w:pPr>
        <w:pStyle w:val="a0"/>
        <w:ind w:firstLine="420"/>
      </w:pPr>
      <w:r>
        <w:rPr>
          <w:rFonts w:hint="eastAsia"/>
        </w:rPr>
        <w:t>我们把</w:t>
      </w:r>
      <w:r w:rsidR="00413506">
        <w:rPr>
          <w:rFonts w:hint="eastAsia"/>
        </w:rPr>
        <w:t>该</w:t>
      </w:r>
      <w:r>
        <w:rPr>
          <w:rFonts w:hint="eastAsia"/>
        </w:rPr>
        <w:t>间隙缝合问题形式化成最优边界过渡曲面三角形化（</w:t>
      </w:r>
      <w:r>
        <w:rPr>
          <w:rFonts w:hint="eastAsia"/>
        </w:rPr>
        <w:t>BBT</w:t>
      </w:r>
      <w:r>
        <w:rPr>
          <w:rFonts w:hint="eastAsia"/>
        </w:rPr>
        <w:t>）问题</w:t>
      </w:r>
      <w:bookmarkStart w:id="23" w:name="_Ref448935648"/>
      <w:r w:rsidR="00B34CE5" w:rsidRPr="00413506">
        <w:rPr>
          <w:rFonts w:hint="eastAsia"/>
          <w:vertAlign w:val="superscript"/>
        </w:rPr>
        <w:t>[</w:t>
      </w:r>
      <w:r w:rsidR="00C61F8C" w:rsidRPr="00413506">
        <w:rPr>
          <w:rStyle w:val="ae"/>
        </w:rPr>
        <w:endnoteReference w:id="24"/>
      </w:r>
      <w:bookmarkEnd w:id="23"/>
      <w:r w:rsidR="00B34CE5" w:rsidRPr="00413506">
        <w:rPr>
          <w:vertAlign w:val="superscript"/>
        </w:rPr>
        <w:t>]</w:t>
      </w:r>
      <w:r>
        <w:rPr>
          <w:rFonts w:hint="eastAsia"/>
        </w:rPr>
        <w:t>。给两个分段线性曲线</w:t>
      </w:r>
      <w:r w:rsidR="007F3467" w:rsidRPr="007F3467">
        <w:rPr>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5pt" o:ole="">
            <v:imagedata r:id="rId13" o:title=""/>
          </v:shape>
          <o:OLEObject Type="Embed" ProgID="Equation.DSMT4" ShapeID="_x0000_i1025" DrawAspect="Content" ObjectID="_1522830826" r:id="rId14"/>
        </w:object>
      </w:r>
      <w:r>
        <w:rPr>
          <w:rFonts w:hint="eastAsia"/>
        </w:rPr>
        <w:t>（</w:t>
      </w:r>
      <w:r w:rsidR="007F3467" w:rsidRPr="00433A31">
        <w:rPr>
          <w:position w:val="-6"/>
        </w:rPr>
        <w:object w:dxaOrig="240" w:dyaOrig="200">
          <v:shape id="_x0000_i1026" type="#_x0000_t75" style="width:12.75pt;height:9pt" o:ole="">
            <v:imagedata r:id="rId15" o:title=""/>
          </v:shape>
          <o:OLEObject Type="Embed" ProgID="Equation.DSMT4" ShapeID="_x0000_i1026" DrawAspect="Content" ObjectID="_1522830827" r:id="rId16"/>
        </w:object>
      </w:r>
      <w:proofErr w:type="gramStart"/>
      <w:r>
        <w:rPr>
          <w:rFonts w:hint="eastAsia"/>
        </w:rPr>
        <w:t>个</w:t>
      </w:r>
      <w:proofErr w:type="gramEnd"/>
      <w:r>
        <w:rPr>
          <w:rFonts w:hint="eastAsia"/>
        </w:rPr>
        <w:t>顶点）和</w:t>
      </w:r>
      <w:r w:rsidR="007F3467" w:rsidRPr="007F3467">
        <w:rPr>
          <w:position w:val="-12"/>
        </w:rPr>
        <w:object w:dxaOrig="279" w:dyaOrig="340">
          <v:shape id="_x0000_i1027" type="#_x0000_t75" style="width:14.25pt;height:16.5pt" o:ole="">
            <v:imagedata r:id="rId17" o:title=""/>
          </v:shape>
          <o:OLEObject Type="Embed" ProgID="Equation.DSMT4" ShapeID="_x0000_i1027" DrawAspect="Content" ObjectID="_1522830828" r:id="rId18"/>
        </w:object>
      </w:r>
      <w:r>
        <w:rPr>
          <w:rFonts w:hint="eastAsia"/>
        </w:rPr>
        <w:t>（</w:t>
      </w:r>
      <w:r w:rsidR="007F3467" w:rsidRPr="00433A31">
        <w:rPr>
          <w:position w:val="-6"/>
        </w:rPr>
        <w:object w:dxaOrig="180" w:dyaOrig="200">
          <v:shape id="_x0000_i1028" type="#_x0000_t75" style="width:9pt;height:9pt" o:ole="">
            <v:imagedata r:id="rId19" o:title=""/>
          </v:shape>
          <o:OLEObject Type="Embed" ProgID="Equation.DSMT4" ShapeID="_x0000_i1028" DrawAspect="Content" ObjectID="_1522830829" r:id="rId20"/>
        </w:object>
      </w:r>
      <w:proofErr w:type="gramStart"/>
      <w:r>
        <w:rPr>
          <w:rFonts w:hint="eastAsia"/>
        </w:rPr>
        <w:t>个</w:t>
      </w:r>
      <w:proofErr w:type="gramEnd"/>
      <w:r>
        <w:rPr>
          <w:rFonts w:hint="eastAsia"/>
        </w:rPr>
        <w:t>顶点），一个</w:t>
      </w:r>
      <w:r>
        <w:rPr>
          <w:rFonts w:hint="eastAsia"/>
        </w:rPr>
        <w:t>BBT</w:t>
      </w:r>
      <w:r>
        <w:rPr>
          <w:rFonts w:hint="eastAsia"/>
        </w:rPr>
        <w:t>就是一个通过迭代施加</w:t>
      </w:r>
      <w:r w:rsidR="00561D0C">
        <w:rPr>
          <w:rFonts w:hint="eastAsia"/>
        </w:rPr>
        <w:t>P</w:t>
      </w:r>
      <w:r w:rsidR="00561D0C">
        <w:t>-succeed</w:t>
      </w:r>
      <w:r>
        <w:rPr>
          <w:rFonts w:hint="eastAsia"/>
        </w:rPr>
        <w:t>与</w:t>
      </w:r>
      <w:r w:rsidR="00561D0C">
        <w:rPr>
          <w:rFonts w:hint="eastAsia"/>
        </w:rPr>
        <w:t>Q-succeed</w:t>
      </w:r>
      <w:r w:rsidR="00561D0C">
        <w:rPr>
          <w:rFonts w:hint="eastAsia"/>
        </w:rPr>
        <w:t>操</w:t>
      </w:r>
      <w:r>
        <w:rPr>
          <w:rFonts w:hint="eastAsia"/>
        </w:rPr>
        <w:t>作得到的三角形序列</w:t>
      </w:r>
      <w:r w:rsidR="007F3467" w:rsidRPr="007F3467">
        <w:rPr>
          <w:position w:val="-12"/>
        </w:rPr>
        <w:object w:dxaOrig="1600" w:dyaOrig="340">
          <v:shape id="_x0000_i1029" type="#_x0000_t75" style="width:79.5pt;height:17.25pt" o:ole="">
            <v:imagedata r:id="rId21" o:title=""/>
          </v:shape>
          <o:OLEObject Type="Embed" ProgID="Equation.DSMT4" ShapeID="_x0000_i1029" DrawAspect="Content" ObjectID="_1522830830" r:id="rId22"/>
        </w:object>
      </w:r>
      <w:r w:rsidRPr="008222E5">
        <w:rPr>
          <w:rFonts w:hint="eastAsia"/>
        </w:rPr>
        <w:t>。</w:t>
      </w:r>
      <w:r w:rsidRPr="008222E5">
        <w:rPr>
          <w:rFonts w:hint="eastAsia"/>
        </w:rPr>
        <w:t>P-succeed</w:t>
      </w:r>
      <w:r w:rsidRPr="008222E5">
        <w:rPr>
          <w:rFonts w:hint="eastAsia"/>
        </w:rPr>
        <w:t>操作施加在边</w:t>
      </w:r>
      <w:r w:rsidR="007F3467" w:rsidRPr="007F3467">
        <w:rPr>
          <w:position w:val="-12"/>
        </w:rPr>
        <w:object w:dxaOrig="420" w:dyaOrig="340">
          <v:shape id="_x0000_i1030" type="#_x0000_t75" style="width:21pt;height:16.5pt" o:ole="">
            <v:imagedata r:id="rId23" o:title=""/>
          </v:shape>
          <o:OLEObject Type="Embed" ProgID="Equation.DSMT4" ShapeID="_x0000_i1030" DrawAspect="Content" ObjectID="_1522830831" r:id="rId24"/>
        </w:object>
      </w:r>
      <w:r w:rsidRPr="008222E5">
        <w:rPr>
          <w:rFonts w:hint="eastAsia"/>
        </w:rPr>
        <w:t>上，得到三角形</w:t>
      </w:r>
      <w:r w:rsidR="007F3467" w:rsidRPr="007F3467">
        <w:rPr>
          <w:position w:val="-10"/>
        </w:rPr>
        <w:object w:dxaOrig="680" w:dyaOrig="320">
          <v:shape id="_x0000_i1031" type="#_x0000_t75" style="width:34.5pt;height:15.75pt" o:ole="">
            <v:imagedata r:id="rId25" o:title=""/>
          </v:shape>
          <o:OLEObject Type="Embed" ProgID="Equation.DSMT4" ShapeID="_x0000_i1031" DrawAspect="Content" ObjectID="_1522830832" r:id="rId26"/>
        </w:object>
      </w:r>
      <w:r w:rsidRPr="008222E5">
        <w:rPr>
          <w:rFonts w:hint="eastAsia"/>
        </w:rPr>
        <w:t>（</w:t>
      </w:r>
      <w:r w:rsidR="00454C93">
        <w:rPr>
          <w:rFonts w:hint="eastAsia"/>
        </w:rPr>
        <w:t>如</w:t>
      </w:r>
      <w:r w:rsidRPr="008222E5">
        <w:rPr>
          <w:rFonts w:hint="eastAsia"/>
        </w:rPr>
        <w:t>图</w:t>
      </w:r>
      <w:r w:rsidR="00AD2D11" w:rsidRPr="008222E5">
        <w:rPr>
          <w:rFonts w:hint="eastAsia"/>
        </w:rPr>
        <w:t>4</w:t>
      </w:r>
      <w:r w:rsidRPr="008222E5">
        <w:rPr>
          <w:rFonts w:hint="eastAsia"/>
        </w:rPr>
        <w:t>（</w:t>
      </w:r>
      <w:r w:rsidRPr="008222E5">
        <w:rPr>
          <w:rFonts w:hint="eastAsia"/>
        </w:rPr>
        <w:t>a</w:t>
      </w:r>
      <w:r w:rsidRPr="008222E5">
        <w:rPr>
          <w:rFonts w:hint="eastAsia"/>
        </w:rPr>
        <w:t>））。</w:t>
      </w:r>
      <w:r w:rsidRPr="008222E5">
        <w:rPr>
          <w:rFonts w:hint="eastAsia"/>
        </w:rPr>
        <w:t>Q-succeed</w:t>
      </w:r>
      <w:r w:rsidRPr="008222E5">
        <w:rPr>
          <w:rFonts w:hint="eastAsia"/>
        </w:rPr>
        <w:t>操作施加在边</w:t>
      </w:r>
      <w:r w:rsidR="007F3467" w:rsidRPr="007F3467">
        <w:rPr>
          <w:position w:val="-12"/>
        </w:rPr>
        <w:object w:dxaOrig="420" w:dyaOrig="340">
          <v:shape id="_x0000_i1032" type="#_x0000_t75" style="width:21pt;height:16.5pt" o:ole="">
            <v:imagedata r:id="rId27" o:title=""/>
          </v:shape>
          <o:OLEObject Type="Embed" ProgID="Equation.DSMT4" ShapeID="_x0000_i1032" DrawAspect="Content" ObjectID="_1522830833" r:id="rId28"/>
        </w:object>
      </w:r>
      <w:r w:rsidRPr="008222E5">
        <w:rPr>
          <w:rFonts w:hint="eastAsia"/>
        </w:rPr>
        <w:t>上，得到三角形</w:t>
      </w:r>
      <w:r w:rsidR="007F3467" w:rsidRPr="007F3467">
        <w:rPr>
          <w:position w:val="-12"/>
        </w:rPr>
        <w:object w:dxaOrig="720" w:dyaOrig="340">
          <v:shape id="_x0000_i1033" type="#_x0000_t75" style="width:36.75pt;height:16.5pt" o:ole="">
            <v:imagedata r:id="rId29" o:title=""/>
          </v:shape>
          <o:OLEObject Type="Embed" ProgID="Equation.DSMT4" ShapeID="_x0000_i1033" DrawAspect="Content" ObjectID="_1522830834" r:id="rId30"/>
        </w:object>
      </w:r>
      <w:r w:rsidRPr="008222E5">
        <w:rPr>
          <w:rFonts w:hint="eastAsia"/>
        </w:rPr>
        <w:t>（</w:t>
      </w:r>
      <w:r w:rsidR="00454C93">
        <w:rPr>
          <w:rFonts w:hint="eastAsia"/>
        </w:rPr>
        <w:t>如</w:t>
      </w:r>
      <w:r w:rsidRPr="008222E5">
        <w:rPr>
          <w:rFonts w:hint="eastAsia"/>
        </w:rPr>
        <w:t>图</w:t>
      </w:r>
      <w:r w:rsidR="003E4893" w:rsidRPr="008222E5">
        <w:rPr>
          <w:rFonts w:hint="eastAsia"/>
        </w:rPr>
        <w:t>4</w:t>
      </w:r>
      <w:r w:rsidRPr="008222E5">
        <w:rPr>
          <w:rFonts w:hint="eastAsia"/>
        </w:rPr>
        <w:t>（</w:t>
      </w:r>
      <w:r w:rsidRPr="008222E5">
        <w:rPr>
          <w:rFonts w:hint="eastAsia"/>
        </w:rPr>
        <w:t>b</w:t>
      </w:r>
      <w:r w:rsidRPr="008222E5">
        <w:rPr>
          <w:rFonts w:hint="eastAsia"/>
        </w:rPr>
        <w:t>））。我们的目标是要在所有</w:t>
      </w:r>
      <w:r w:rsidRPr="008222E5">
        <w:rPr>
          <w:rFonts w:hint="eastAsia"/>
        </w:rPr>
        <w:lastRenderedPageBreak/>
        <w:t>BBT</w:t>
      </w:r>
      <w:r w:rsidRPr="008222E5">
        <w:rPr>
          <w:rFonts w:hint="eastAsia"/>
        </w:rPr>
        <w:t>内找到使我们的目标函数取得最优值的一个</w:t>
      </w:r>
      <w:r w:rsidRPr="008222E5">
        <w:rPr>
          <w:rFonts w:hint="eastAsia"/>
        </w:rPr>
        <w:t>BBT</w:t>
      </w:r>
      <w:r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Pr="008222E5">
        <w:rPr>
          <w:rFonts w:hint="eastAsia"/>
        </w:rPr>
        <w:t>，该组合搜索问题可以转化为最短路径问题（</w:t>
      </w:r>
      <w:r w:rsidR="00454C93">
        <w:rPr>
          <w:rFonts w:hint="eastAsia"/>
        </w:rPr>
        <w:t>如</w:t>
      </w:r>
      <w:r w:rsidRPr="008222E5">
        <w:rPr>
          <w:rFonts w:hint="eastAsia"/>
        </w:rPr>
        <w:t>图</w:t>
      </w:r>
      <w:r w:rsidR="003E4893" w:rsidRPr="008222E5">
        <w:t>4</w:t>
      </w:r>
      <w:r w:rsidRPr="008222E5">
        <w:rPr>
          <w:rFonts w:hint="eastAsia"/>
        </w:rPr>
        <w:t>（</w:t>
      </w:r>
      <w:r w:rsidRPr="008222E5">
        <w:rPr>
          <w:rFonts w:hint="eastAsia"/>
        </w:rPr>
        <w:t>c</w:t>
      </w:r>
      <w:r w:rsidRPr="008222E5">
        <w:rPr>
          <w:rFonts w:hint="eastAsia"/>
        </w:rPr>
        <w:t>）），</w:t>
      </w:r>
      <w:r w:rsidR="001D3563" w:rsidRPr="008222E5">
        <w:rPr>
          <w:rFonts w:hint="eastAsia"/>
        </w:rPr>
        <w:t>通过</w:t>
      </w:r>
      <w:proofErr w:type="spellStart"/>
      <w:r w:rsidRPr="008222E5">
        <w:rPr>
          <w:rFonts w:hint="eastAsia"/>
        </w:rPr>
        <w:t>Dijkstra</w:t>
      </w:r>
      <w:proofErr w:type="spellEnd"/>
      <w:r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Pr="008222E5">
        <w:rPr>
          <w:rFonts w:hint="eastAsia"/>
        </w:rPr>
        <w:t>，我们定义三角形</w:t>
      </w:r>
      <w:r w:rsidR="007F3467" w:rsidRPr="007F3467">
        <w:rPr>
          <w:position w:val="-4"/>
        </w:rPr>
        <w:object w:dxaOrig="200" w:dyaOrig="240">
          <v:shape id="_x0000_i1034" type="#_x0000_t75" style="width:9.75pt;height:12.75pt" o:ole="">
            <v:imagedata r:id="rId31" o:title=""/>
          </v:shape>
          <o:OLEObject Type="Embed" ProgID="Equation.DSMT4" ShapeID="_x0000_i1034" DrawAspect="Content" ObjectID="_1522830835" r:id="rId32"/>
        </w:object>
      </w:r>
      <w:r w:rsidRPr="008222E5">
        <w:rPr>
          <w:rFonts w:hint="eastAsia"/>
        </w:rPr>
        <w:t>的边权重为：</w:t>
      </w:r>
    </w:p>
    <w:p w:rsidR="00AA75CF" w:rsidRPr="008222E5" w:rsidRDefault="007F3467" w:rsidP="001A5C0A">
      <w:pPr>
        <w:pStyle w:val="a0"/>
        <w:ind w:firstLine="420"/>
        <w:jc w:val="center"/>
      </w:pPr>
      <w:r w:rsidRPr="007F3467">
        <w:rPr>
          <w:position w:val="-10"/>
        </w:rPr>
        <w:object w:dxaOrig="1359" w:dyaOrig="320">
          <v:shape id="_x0000_i1035" type="#_x0000_t75" style="width:67.5pt;height:15.75pt" o:ole="">
            <v:imagedata r:id="rId33" o:title=""/>
          </v:shape>
          <o:OLEObject Type="Embed" ProgID="Equation.DSMT4" ShapeID="_x0000_i1035" DrawAspect="Content" ObjectID="_1522830836" r:id="rId34"/>
        </w:object>
      </w:r>
    </w:p>
    <w:p w:rsidR="007A48CD" w:rsidRPr="008222E5" w:rsidRDefault="007A48CD" w:rsidP="00A3426F">
      <w:pPr>
        <w:pStyle w:val="a0"/>
        <w:ind w:firstLineChars="0" w:firstLine="0"/>
      </w:pPr>
      <w:r w:rsidRPr="008222E5">
        <w:rPr>
          <w:rFonts w:hint="eastAsia"/>
        </w:rPr>
        <w:t>其中，</w:t>
      </w:r>
      <w:r w:rsidR="007F3467" w:rsidRPr="007F3467">
        <w:rPr>
          <w:position w:val="-10"/>
        </w:rPr>
        <w:object w:dxaOrig="260" w:dyaOrig="320">
          <v:shape id="_x0000_i1036" type="#_x0000_t75" style="width:13.5pt;height:15.75pt" o:ole="">
            <v:imagedata r:id="rId35" o:title=""/>
          </v:shape>
          <o:OLEObject Type="Embed" ProgID="Equation.DSMT4" ShapeID="_x0000_i1036" DrawAspect="Content" ObjectID="_1522830837" r:id="rId36"/>
        </w:object>
      </w:r>
      <w:r w:rsidR="00353657" w:rsidRPr="008222E5">
        <w:rPr>
          <w:rFonts w:hint="eastAsia"/>
        </w:rPr>
        <w:t>衡量</w:t>
      </w:r>
      <w:r w:rsidR="007F3467" w:rsidRPr="007F3467">
        <w:rPr>
          <w:position w:val="-4"/>
        </w:rPr>
        <w:object w:dxaOrig="200" w:dyaOrig="240">
          <v:shape id="_x0000_i1037" type="#_x0000_t75" style="width:9pt;height:12.75pt" o:ole="">
            <v:imagedata r:id="rId37" o:title=""/>
          </v:shape>
          <o:OLEObject Type="Embed" ProgID="Equation.DSMT4" ShapeID="_x0000_i1037" DrawAspect="Content" ObjectID="_1522830838" r:id="rId38"/>
        </w:object>
      </w:r>
      <w:r w:rsidRPr="008222E5">
        <w:rPr>
          <w:rFonts w:hint="eastAsia"/>
        </w:rPr>
        <w:t>的法向</w:t>
      </w:r>
      <w:r w:rsidR="0084301A" w:rsidRPr="008222E5">
        <w:rPr>
          <w:rFonts w:hint="eastAsia"/>
        </w:rPr>
        <w:t>与</w:t>
      </w:r>
      <w:r w:rsidR="0084301A" w:rsidRPr="008222E5">
        <w:t>其相</w:t>
      </w:r>
      <w:r w:rsidR="0084301A" w:rsidRPr="008222E5">
        <w:rPr>
          <w:rFonts w:hint="eastAsia"/>
        </w:rPr>
        <w:t>邻</w:t>
      </w:r>
      <w:r w:rsidR="0084301A" w:rsidRPr="008222E5">
        <w:t>三角形</w:t>
      </w:r>
      <w:r w:rsidR="0084301A" w:rsidRPr="008222E5">
        <w:rPr>
          <w:rFonts w:hint="eastAsia"/>
        </w:rPr>
        <w:t>法</w:t>
      </w:r>
      <w:r w:rsidR="0084301A" w:rsidRPr="008222E5">
        <w:t>向的一致性</w:t>
      </w:r>
      <w:r w:rsidRPr="008222E5">
        <w:rPr>
          <w:rFonts w:hint="eastAsia"/>
        </w:rPr>
        <w:t>，</w:t>
      </w:r>
      <w:r w:rsidR="007F3467" w:rsidRPr="007F3467">
        <w:rPr>
          <w:position w:val="-10"/>
        </w:rPr>
        <w:object w:dxaOrig="260" w:dyaOrig="320">
          <v:shape id="_x0000_i1038" type="#_x0000_t75" style="width:13.5pt;height:15.75pt" o:ole="">
            <v:imagedata r:id="rId39" o:title=""/>
          </v:shape>
          <o:OLEObject Type="Embed" ProgID="Equation.DSMT4" ShapeID="_x0000_i1038" DrawAspect="Content" ObjectID="_1522830839" r:id="rId40"/>
        </w:object>
      </w:r>
      <w:r w:rsidR="006131DE" w:rsidRPr="008222E5">
        <w:rPr>
          <w:rFonts w:hint="eastAsia"/>
        </w:rPr>
        <w:t>衡量</w:t>
      </w:r>
      <w:r w:rsidR="007F3467" w:rsidRPr="007F3467">
        <w:rPr>
          <w:position w:val="-4"/>
        </w:rPr>
        <w:object w:dxaOrig="200" w:dyaOrig="240">
          <v:shape id="_x0000_i1039" type="#_x0000_t75" style="width:9pt;height:12.75pt" o:ole="">
            <v:imagedata r:id="rId41" o:title=""/>
          </v:shape>
          <o:OLEObject Type="Embed" ProgID="Equation.DSMT4" ShapeID="_x0000_i1039" DrawAspect="Content" ObjectID="_1522830840" r:id="rId42"/>
        </w:object>
      </w:r>
      <w:r w:rsidRPr="008222E5">
        <w:rPr>
          <w:rFonts w:hint="eastAsia"/>
        </w:rPr>
        <w:t>的</w:t>
      </w:r>
      <w:r w:rsidR="00F00DCA" w:rsidRPr="008222E5">
        <w:rPr>
          <w:rFonts w:hint="eastAsia"/>
        </w:rPr>
        <w:t>好</w:t>
      </w:r>
      <w:r w:rsidR="00F00DCA" w:rsidRPr="008222E5">
        <w:t>坏程度</w:t>
      </w:r>
      <w:r w:rsidRPr="008222E5">
        <w:rPr>
          <w:rFonts w:hint="eastAsia"/>
        </w:rPr>
        <w:t>。在本章的所有实验中，</w:t>
      </w:r>
      <w:r w:rsidR="007F3467" w:rsidRPr="007F3467">
        <w:rPr>
          <w:position w:val="-6"/>
        </w:rPr>
        <w:object w:dxaOrig="700" w:dyaOrig="260">
          <v:shape id="_x0000_i1040" type="#_x0000_t75" style="width:36.75pt;height:12.75pt" o:ole="">
            <v:imagedata r:id="rId43" o:title=""/>
          </v:shape>
          <o:OLEObject Type="Embed" ProgID="Equation.DSMT4" ShapeID="_x0000_i1040" DrawAspect="Content" ObjectID="_1522830841" r:id="rId44"/>
        </w:object>
      </w:r>
      <w:r w:rsidRPr="008222E5">
        <w:rPr>
          <w:rFonts w:hint="eastAsia"/>
        </w:rPr>
        <w:t>。</w:t>
      </w:r>
      <w:r w:rsidR="007F3467" w:rsidRPr="007F3467">
        <w:rPr>
          <w:position w:val="-10"/>
        </w:rPr>
        <w:object w:dxaOrig="260" w:dyaOrig="320">
          <v:shape id="_x0000_i1041" type="#_x0000_t75" style="width:13.5pt;height:15.75pt" o:ole="">
            <v:imagedata r:id="rId45" o:title=""/>
          </v:shape>
          <o:OLEObject Type="Embed" ProgID="Equation.DSMT4" ShapeID="_x0000_i1041" DrawAspect="Content" ObjectID="_1522830842" r:id="rId46"/>
        </w:object>
      </w:r>
      <w:r w:rsidRPr="008222E5">
        <w:rPr>
          <w:rFonts w:hint="eastAsia"/>
        </w:rPr>
        <w:t>定义为：</w:t>
      </w:r>
    </w:p>
    <w:p w:rsidR="001669C5" w:rsidRPr="008222E5" w:rsidRDefault="007F3467" w:rsidP="001A5C0A">
      <w:pPr>
        <w:pStyle w:val="a0"/>
        <w:ind w:firstLine="420"/>
        <w:jc w:val="center"/>
      </w:pPr>
      <w:r w:rsidRPr="007F3467">
        <w:rPr>
          <w:position w:val="-10"/>
        </w:rPr>
        <w:object w:dxaOrig="2700" w:dyaOrig="320">
          <v:shape id="_x0000_i1042" type="#_x0000_t75" style="width:135.75pt;height:15.75pt" o:ole="">
            <v:imagedata r:id="rId47" o:title=""/>
          </v:shape>
          <o:OLEObject Type="Embed" ProgID="Equation.DSMT4" ShapeID="_x0000_i1042" DrawAspect="Content" ObjectID="_1522830843" r:id="rId48"/>
        </w:object>
      </w:r>
    </w:p>
    <w:p w:rsidR="00BA153C" w:rsidRPr="008222E5" w:rsidRDefault="007A48CD" w:rsidP="00A3426F">
      <w:pPr>
        <w:pStyle w:val="a0"/>
        <w:ind w:firstLineChars="0" w:firstLine="0"/>
      </w:pPr>
      <w:r w:rsidRPr="008222E5">
        <w:rPr>
          <w:rFonts w:hint="eastAsia"/>
        </w:rPr>
        <w:t>其中，</w:t>
      </w:r>
      <w:r w:rsidR="007F3467" w:rsidRPr="007F3467">
        <w:rPr>
          <w:position w:val="-10"/>
        </w:rPr>
        <w:object w:dxaOrig="240" w:dyaOrig="320">
          <v:shape id="_x0000_i1043" type="#_x0000_t75" style="width:12.75pt;height:15.75pt" o:ole="">
            <v:imagedata r:id="rId49" o:title=""/>
          </v:shape>
          <o:OLEObject Type="Embed" ProgID="Equation.DSMT4" ShapeID="_x0000_i1043" DrawAspect="Content" ObjectID="_1522830844" r:id="rId50"/>
        </w:object>
      </w:r>
      <w:r w:rsidR="006131DE" w:rsidRPr="008222E5">
        <w:rPr>
          <w:rFonts w:hint="eastAsia"/>
        </w:rPr>
        <w:t>是</w:t>
      </w:r>
      <w:r w:rsidR="007F3467" w:rsidRPr="007F3467">
        <w:rPr>
          <w:position w:val="-4"/>
        </w:rPr>
        <w:object w:dxaOrig="200" w:dyaOrig="240">
          <v:shape id="_x0000_i1044" type="#_x0000_t75" style="width:9pt;height:12.75pt" o:ole="">
            <v:imagedata r:id="rId51" o:title=""/>
          </v:shape>
          <o:OLEObject Type="Embed" ProgID="Equation.DSMT4" ShapeID="_x0000_i1044" DrawAspect="Content" ObjectID="_1522830845" r:id="rId52"/>
        </w:object>
      </w:r>
      <w:r w:rsidRPr="008222E5">
        <w:rPr>
          <w:rFonts w:hint="eastAsia"/>
        </w:rPr>
        <w:t>的法向，</w:t>
      </w:r>
      <w:r w:rsidR="007F3467" w:rsidRPr="007F3467">
        <w:rPr>
          <w:position w:val="-10"/>
        </w:rPr>
        <w:object w:dxaOrig="240" w:dyaOrig="320">
          <v:shape id="_x0000_i1045" type="#_x0000_t75" style="width:12.75pt;height:15.75pt" o:ole="">
            <v:imagedata r:id="rId53" o:title=""/>
          </v:shape>
          <o:OLEObject Type="Embed" ProgID="Equation.DSMT4" ShapeID="_x0000_i1045" DrawAspect="Content" ObjectID="_1522830846" r:id="rId54"/>
        </w:object>
      </w:r>
      <w:r w:rsidRPr="008222E5">
        <w:rPr>
          <w:rFonts w:hint="eastAsia"/>
        </w:rPr>
        <w:t>，</w:t>
      </w:r>
      <w:r w:rsidR="007F3467" w:rsidRPr="007F3467">
        <w:rPr>
          <w:position w:val="-10"/>
        </w:rPr>
        <w:object w:dxaOrig="260" w:dyaOrig="320">
          <v:shape id="_x0000_i1046" type="#_x0000_t75" style="width:12.75pt;height:15.75pt" o:ole="">
            <v:imagedata r:id="rId55" o:title=""/>
          </v:shape>
          <o:OLEObject Type="Embed" ProgID="Equation.DSMT4" ShapeID="_x0000_i1046" DrawAspect="Content" ObjectID="_1522830847" r:id="rId56"/>
        </w:object>
      </w:r>
      <w:r w:rsidRPr="008222E5">
        <w:rPr>
          <w:rFonts w:hint="eastAsia"/>
        </w:rPr>
        <w:t>和</w:t>
      </w:r>
      <w:r w:rsidR="007F3467" w:rsidRPr="007F3467">
        <w:rPr>
          <w:position w:val="-10"/>
        </w:rPr>
        <w:object w:dxaOrig="260" w:dyaOrig="320">
          <v:shape id="_x0000_i1047" type="#_x0000_t75" style="width:12.75pt;height:15.75pt" o:ole="">
            <v:imagedata r:id="rId57" o:title=""/>
          </v:shape>
          <o:OLEObject Type="Embed" ProgID="Equation.DSMT4" ShapeID="_x0000_i1047" DrawAspect="Content" ObjectID="_1522830848" r:id="rId58"/>
        </w:object>
      </w:r>
      <w:r w:rsidRPr="008222E5">
        <w:rPr>
          <w:rFonts w:hint="eastAsia"/>
        </w:rPr>
        <w:t>为与</w:t>
      </w:r>
      <w:r w:rsidR="007F3467" w:rsidRPr="007F3467">
        <w:rPr>
          <w:position w:val="-4"/>
        </w:rPr>
        <w:object w:dxaOrig="200" w:dyaOrig="240">
          <v:shape id="_x0000_i1048" type="#_x0000_t75" style="width:9pt;height:12.75pt" o:ole="">
            <v:imagedata r:id="rId59" o:title=""/>
          </v:shape>
          <o:OLEObject Type="Embed" ProgID="Equation.DSMT4" ShapeID="_x0000_i1048" DrawAspect="Content" ObjectID="_1522830849" r:id="rId60"/>
        </w:object>
      </w:r>
      <w:r w:rsidRPr="008222E5">
        <w:rPr>
          <w:rFonts w:hint="eastAsia"/>
        </w:rPr>
        <w:t>相邻的三角形的法向。</w:t>
      </w:r>
      <w:r w:rsidR="007F3467" w:rsidRPr="007F3467">
        <w:rPr>
          <w:position w:val="-10"/>
        </w:rPr>
        <w:object w:dxaOrig="260" w:dyaOrig="320">
          <v:shape id="_x0000_i1049" type="#_x0000_t75" style="width:13.5pt;height:15.75pt" o:ole="">
            <v:imagedata r:id="rId61" o:title=""/>
          </v:shape>
          <o:OLEObject Type="Embed" ProgID="Equation.DSMT4" ShapeID="_x0000_i1049" DrawAspect="Content" ObjectID="_1522830850" r:id="rId62"/>
        </w:object>
      </w:r>
      <w:r w:rsidR="006131DE" w:rsidRPr="008222E5">
        <w:rPr>
          <w:rFonts w:hint="eastAsia"/>
        </w:rPr>
        <w:t>定义为</w:t>
      </w:r>
      <w:r w:rsidRPr="008222E5">
        <w:rPr>
          <w:rFonts w:hint="eastAsia"/>
        </w:rPr>
        <w:t>：</w:t>
      </w:r>
    </w:p>
    <w:p w:rsidR="007A48CD" w:rsidRPr="008222E5" w:rsidRDefault="007F3467" w:rsidP="004C7420">
      <w:pPr>
        <w:pStyle w:val="a0"/>
        <w:ind w:firstLine="420"/>
        <w:jc w:val="center"/>
      </w:pPr>
      <w:r w:rsidRPr="007F3467">
        <w:rPr>
          <w:position w:val="-16"/>
        </w:rPr>
        <w:object w:dxaOrig="1920" w:dyaOrig="440">
          <v:shape id="_x0000_i1050" type="#_x0000_t75" style="width:96pt;height:21.75pt" o:ole="">
            <v:imagedata r:id="rId63" o:title=""/>
          </v:shape>
          <o:OLEObject Type="Embed" ProgID="Equation.DSMT4" ShapeID="_x0000_i1050" DrawAspect="Content" ObjectID="_1522830851" r:id="rId64"/>
        </w:object>
      </w:r>
    </w:p>
    <w:p w:rsidR="00EF779F" w:rsidRDefault="007A48CD" w:rsidP="00A3426F">
      <w:pPr>
        <w:pStyle w:val="a0"/>
        <w:ind w:firstLineChars="95" w:firstLine="199"/>
      </w:pPr>
      <w:r w:rsidRPr="008222E5">
        <w:rPr>
          <w:rFonts w:hint="eastAsia"/>
        </w:rPr>
        <w:t>其中，</w:t>
      </w:r>
      <w:r w:rsidR="00BC7513" w:rsidRPr="00BC7513">
        <w:rPr>
          <w:position w:val="-4"/>
        </w:rPr>
        <w:object w:dxaOrig="180" w:dyaOrig="180">
          <v:shape id="_x0000_i1051" type="#_x0000_t75" style="width:9pt;height:9pt" o:ole="">
            <v:imagedata r:id="rId65" o:title=""/>
          </v:shape>
          <o:OLEObject Type="Embed" ProgID="Equation.DSMT4" ShapeID="_x0000_i1051" DrawAspect="Content" ObjectID="_1522830852" r:id="rId66"/>
        </w:object>
      </w:r>
      <w:r w:rsidR="009860AD" w:rsidRPr="008222E5">
        <w:rPr>
          <w:rFonts w:hint="eastAsia"/>
        </w:rPr>
        <w:t>是外接圆</w:t>
      </w:r>
      <w:r w:rsidRPr="008222E5">
        <w:rPr>
          <w:rFonts w:hint="eastAsia"/>
        </w:rPr>
        <w:t>半径，</w:t>
      </w:r>
      <w:r w:rsidR="00BC7513" w:rsidRPr="00BC7513">
        <w:rPr>
          <w:position w:val="-6"/>
        </w:rPr>
        <w:object w:dxaOrig="139" w:dyaOrig="260">
          <v:shape id="_x0000_i1052" type="#_x0000_t75" style="width:6.75pt;height:12.75pt" o:ole="">
            <v:imagedata r:id="rId67" o:title=""/>
          </v:shape>
          <o:OLEObject Type="Embed" ProgID="Equation.DSMT4" ShapeID="_x0000_i1052" DrawAspect="Content" ObjectID="_1522830853" r:id="rId68"/>
        </w:object>
      </w:r>
      <w:r w:rsidRPr="008222E5">
        <w:rPr>
          <w:rFonts w:hint="eastAsia"/>
        </w:rPr>
        <w:t>是</w:t>
      </w:r>
      <w:r w:rsidR="00BC7513" w:rsidRPr="00BC7513">
        <w:rPr>
          <w:position w:val="-4"/>
        </w:rPr>
        <w:object w:dxaOrig="200" w:dyaOrig="240">
          <v:shape id="_x0000_i1053" type="#_x0000_t75" style="width:9pt;height:12.75pt" o:ole="">
            <v:imagedata r:id="rId69" o:title=""/>
          </v:shape>
          <o:OLEObject Type="Embed" ProgID="Equation.DSMT4" ShapeID="_x0000_i1053" DrawAspect="Content" ObjectID="_1522830854" r:id="rId70"/>
        </w:object>
      </w:r>
      <w:r w:rsidR="009860AD" w:rsidRPr="008222E5">
        <w:rPr>
          <w:rFonts w:hint="eastAsia"/>
        </w:rPr>
        <w:t>的</w:t>
      </w:r>
      <w:r w:rsidRPr="008222E5">
        <w:rPr>
          <w:rFonts w:hint="eastAsia"/>
        </w:rPr>
        <w:t>最长边。</w:t>
      </w:r>
    </w:p>
    <w:p w:rsidR="00F94F89" w:rsidRDefault="00F94F89" w:rsidP="00300FCB">
      <w:pPr>
        <w:pStyle w:val="a0"/>
        <w:ind w:firstLineChars="0" w:firstLine="0"/>
        <w:jc w:val="center"/>
      </w:pPr>
      <w:r>
        <w:rPr>
          <w:noProof/>
        </w:rPr>
        <w:drawing>
          <wp:inline distT="0" distB="0" distL="0" distR="0" wp14:anchorId="7EDA5F63" wp14:editId="1A8A5F77">
            <wp:extent cx="2819400" cy="88564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2819400" cy="885646"/>
                    </a:xfrm>
                    <a:prstGeom prst="rect">
                      <a:avLst/>
                    </a:prstGeom>
                    <a:noFill/>
                    <a:ln>
                      <a:noFill/>
                    </a:ln>
                  </pic:spPr>
                </pic:pic>
              </a:graphicData>
            </a:graphic>
          </wp:inline>
        </w:drawing>
      </w:r>
    </w:p>
    <w:p w:rsidR="00F94F89" w:rsidRDefault="00F94F89" w:rsidP="00F94F89">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B0125A" w:rsidRPr="00901A9D" w:rsidRDefault="00B0125A" w:rsidP="00B0125A">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2  骨架</w:t>
      </w:r>
      <w:r w:rsidRPr="00901A9D">
        <w:rPr>
          <w:rFonts w:ascii="黑体" w:hAnsi="黑体"/>
          <w:sz w:val="21"/>
          <w:szCs w:val="21"/>
        </w:rPr>
        <w:t>融合</w:t>
      </w:r>
    </w:p>
    <w:p w:rsidR="00B0125A" w:rsidRPr="008222E5" w:rsidRDefault="00B0125A" w:rsidP="00B0125A">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b</w:t>
      </w:r>
      <w:r w:rsidRPr="008222E5">
        <w:rPr>
          <w:rFonts w:hint="eastAsia"/>
        </w:rPr>
        <w:t>））。</w:t>
      </w:r>
    </w:p>
    <w:p w:rsidR="00C569AB" w:rsidRPr="00901A9D" w:rsidRDefault="00C569AB" w:rsidP="00C569AB">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w:t>
      </w:r>
      <w:r w:rsidRPr="00901A9D">
        <w:rPr>
          <w:rFonts w:ascii="黑体" w:hAnsi="黑体"/>
          <w:sz w:val="21"/>
          <w:szCs w:val="21"/>
        </w:rPr>
        <w:t xml:space="preserve">3  </w:t>
      </w:r>
      <w:r w:rsidRPr="00901A9D">
        <w:rPr>
          <w:rFonts w:ascii="黑体" w:hAnsi="黑体" w:hint="eastAsia"/>
          <w:sz w:val="21"/>
          <w:szCs w:val="21"/>
        </w:rPr>
        <w:t>蒙皮权</w:t>
      </w:r>
      <w:r w:rsidRPr="00901A9D">
        <w:rPr>
          <w:rFonts w:ascii="黑体" w:hAnsi="黑体"/>
          <w:sz w:val="21"/>
          <w:szCs w:val="21"/>
        </w:rPr>
        <w:t>重</w:t>
      </w:r>
      <w:r w:rsidRPr="00901A9D">
        <w:rPr>
          <w:rFonts w:ascii="黑体" w:hAnsi="黑体" w:hint="eastAsia"/>
          <w:sz w:val="21"/>
          <w:szCs w:val="21"/>
        </w:rPr>
        <w:t>计算</w:t>
      </w:r>
    </w:p>
    <w:p w:rsidR="003E4893" w:rsidRDefault="00C569AB" w:rsidP="001947D2">
      <w:pPr>
        <w:pStyle w:val="a0"/>
        <w:ind w:firstLineChars="95" w:firstLine="199"/>
        <w:jc w:val="center"/>
      </w:pPr>
      <w:r w:rsidRPr="008222E5">
        <w:rPr>
          <w:rFonts w:hint="eastAsia"/>
        </w:rPr>
        <w:t>我们已将两个部件的表面与骨架融合到一起得到一个新的模型。接下来，需要为该模型</w:t>
      </w:r>
      <w:r w:rsidRPr="008222E5">
        <w:t>计算</w:t>
      </w:r>
      <w:r w:rsidRPr="008222E5">
        <w:rPr>
          <w:rFonts w:hint="eastAsia"/>
        </w:rPr>
        <w:t>蒙皮</w:t>
      </w:r>
      <w:r w:rsidRPr="008222E5">
        <w:rPr>
          <w:rFonts w:hint="eastAsia"/>
        </w:rPr>
        <w:t>权重。我们采用类似文献</w:t>
      </w:r>
      <w:r w:rsidRPr="004E2C3A">
        <w:rPr>
          <w:rFonts w:hint="eastAsia"/>
          <w:vertAlign w:val="superscript"/>
        </w:rPr>
        <w:t>[</w:t>
      </w:r>
      <w:r w:rsidRPr="004E2C3A">
        <w:rPr>
          <w:vertAlign w:val="superscript"/>
        </w:rPr>
        <w:fldChar w:fldCharType="begin"/>
      </w:r>
      <w:r w:rsidRPr="004E2C3A">
        <w:rPr>
          <w:vertAlign w:val="superscript"/>
        </w:rPr>
        <w:instrText xml:space="preserve"> </w:instrText>
      </w:r>
      <w:r w:rsidRPr="004E2C3A">
        <w:rPr>
          <w:rFonts w:hint="eastAsia"/>
          <w:vertAlign w:val="superscript"/>
        </w:rPr>
        <w:instrText>NOTEREF _Ref448935074 \h</w:instrText>
      </w:r>
      <w:r w:rsidRPr="004E2C3A">
        <w:rPr>
          <w:vertAlign w:val="superscript"/>
        </w:rPr>
        <w:instrText xml:space="preserve">  \* MERGEFORMAT </w:instrText>
      </w:r>
      <w:r w:rsidRPr="004E2C3A">
        <w:rPr>
          <w:vertAlign w:val="superscript"/>
        </w:rPr>
      </w:r>
      <w:r w:rsidRPr="004E2C3A">
        <w:rPr>
          <w:vertAlign w:val="superscript"/>
        </w:rPr>
        <w:fldChar w:fldCharType="separate"/>
      </w:r>
      <w:r w:rsidRPr="004E2C3A">
        <w:rPr>
          <w:vertAlign w:val="superscript"/>
        </w:rPr>
        <w:t>11</w:t>
      </w:r>
      <w:r w:rsidRPr="004E2C3A">
        <w:rPr>
          <w:vertAlign w:val="superscript"/>
        </w:rPr>
        <w:fldChar w:fldCharType="end"/>
      </w:r>
      <w:r w:rsidRPr="004E2C3A">
        <w:rPr>
          <w:vertAlign w:val="superscript"/>
        </w:rPr>
        <w:t>]</w:t>
      </w:r>
      <w:r w:rsidRPr="008222E5">
        <w:t>提出的</w:t>
      </w:r>
      <w:r w:rsidRPr="008222E5">
        <w:rPr>
          <w:rFonts w:hint="eastAsia"/>
        </w:rPr>
        <w:t>方法对新模型</w:t>
      </w:r>
      <w:r w:rsidR="00516550" w:rsidRPr="00AE5C2E">
        <w:rPr>
          <w:rFonts w:hint="eastAsia"/>
        </w:rPr>
        <w:t>的蒙皮权重做局部更新。首先，我们检测出需要更新权重的顶点与骨骼。然后，采用局部蒙皮权重计算方法为这些顶点计算权重。如果模型表面上某顶</w:t>
      </w:r>
      <w:r w:rsidR="00AE5C2E">
        <w:rPr>
          <w:rFonts w:hint="eastAsia"/>
        </w:rPr>
        <w:t>点</w:t>
      </w:r>
      <w:r w:rsidR="003E4893">
        <w:rPr>
          <w:noProof/>
        </w:rPr>
        <w:drawing>
          <wp:inline distT="0" distB="0" distL="0" distR="0">
            <wp:extent cx="2871750" cy="436554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2871750" cy="4365546"/>
                    </a:xfrm>
                    <a:prstGeom prst="rect">
                      <a:avLst/>
                    </a:prstGeom>
                    <a:noFill/>
                    <a:ln>
                      <a:noFill/>
                    </a:ln>
                  </pic:spPr>
                </pic:pic>
              </a:graphicData>
            </a:graphic>
          </wp:inline>
        </w:drawing>
      </w:r>
    </w:p>
    <w:p w:rsidR="00497434" w:rsidRPr="00F11F99" w:rsidRDefault="003E4893" w:rsidP="009728AA">
      <w:r w:rsidRPr="00F11F99">
        <w:rPr>
          <w:rFonts w:hint="eastAsia"/>
        </w:rPr>
        <w:t>图</w:t>
      </w:r>
      <w:r w:rsidRPr="00F11F99">
        <w:rPr>
          <w:rFonts w:hint="eastAsia"/>
        </w:rPr>
        <w:t xml:space="preserve">4 </w:t>
      </w:r>
      <w:r w:rsidR="007A48CD" w:rsidRPr="00F11F99">
        <w:rPr>
          <w:rFonts w:hint="eastAsia"/>
        </w:rPr>
        <w:t>BBT</w:t>
      </w:r>
      <w:r w:rsidR="007A48CD" w:rsidRPr="00F11F99">
        <w:rPr>
          <w:rFonts w:hint="eastAsia"/>
        </w:rPr>
        <w:t>示意图。（</w:t>
      </w:r>
      <w:r w:rsidR="007A48CD" w:rsidRPr="00F11F99">
        <w:rPr>
          <w:rFonts w:hint="eastAsia"/>
        </w:rPr>
        <w:t>a</w:t>
      </w:r>
      <w:r w:rsidR="007A48CD" w:rsidRPr="00F11F99">
        <w:rPr>
          <w:rFonts w:hint="eastAsia"/>
        </w:rPr>
        <w:t>）</w:t>
      </w:r>
      <w:r w:rsidR="007A48CD" w:rsidRPr="00F11F99">
        <w:rPr>
          <w:rFonts w:hint="eastAsia"/>
        </w:rPr>
        <w:t>P-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b</w:t>
      </w:r>
      <w:r w:rsidR="007A48CD" w:rsidRPr="00F11F99">
        <w:rPr>
          <w:rFonts w:hint="eastAsia"/>
        </w:rPr>
        <w:t>）</w:t>
      </w:r>
      <w:r w:rsidR="007A48CD" w:rsidRPr="00F11F99">
        <w:rPr>
          <w:rFonts w:hint="eastAsia"/>
        </w:rPr>
        <w:t>Q-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c</w:t>
      </w:r>
      <w:r w:rsidR="007A48CD" w:rsidRPr="00F11F99">
        <w:rPr>
          <w:rFonts w:hint="eastAsia"/>
        </w:rPr>
        <w:t>）最短路径问题示意。（</w:t>
      </w:r>
      <w:r w:rsidR="007A48CD" w:rsidRPr="00F11F99">
        <w:rPr>
          <w:rFonts w:hint="eastAsia"/>
        </w:rPr>
        <w:t>d</w:t>
      </w:r>
      <w:r w:rsidR="007A48CD" w:rsidRPr="00F11F99">
        <w:rPr>
          <w:rFonts w:hint="eastAsia"/>
        </w:rPr>
        <w:t>）</w:t>
      </w:r>
      <w:r w:rsidR="00D04F60" w:rsidRPr="00D04F60">
        <w:rPr>
          <w:position w:val="-10"/>
        </w:rPr>
        <w:object w:dxaOrig="260" w:dyaOrig="320">
          <v:shape id="_x0000_i1054" type="#_x0000_t75" style="width:13.5pt;height:15.75pt" o:ole="">
            <v:imagedata r:id="rId73" o:title=""/>
          </v:shape>
          <o:OLEObject Type="Embed" ProgID="Equation.DSMT4" ShapeID="_x0000_i1054" DrawAspect="Content" ObjectID="_1522830855" r:id="rId74"/>
        </w:object>
      </w:r>
      <w:r w:rsidR="007A48CD" w:rsidRPr="00F11F99">
        <w:rPr>
          <w:rFonts w:hint="eastAsia"/>
        </w:rPr>
        <w:t>能量项示意。（</w:t>
      </w:r>
      <w:r w:rsidR="007A48CD" w:rsidRPr="00F11F99">
        <w:rPr>
          <w:rFonts w:hint="eastAsia"/>
        </w:rPr>
        <w:t>e</w:t>
      </w:r>
      <w:r w:rsidR="007A48CD" w:rsidRPr="00F11F99">
        <w:rPr>
          <w:rFonts w:hint="eastAsia"/>
        </w:rPr>
        <w:t>）</w:t>
      </w:r>
      <w:r w:rsidR="00D04F60" w:rsidRPr="00D04F60">
        <w:rPr>
          <w:position w:val="-10"/>
        </w:rPr>
        <w:object w:dxaOrig="260" w:dyaOrig="320">
          <v:shape id="_x0000_i1055" type="#_x0000_t75" style="width:13.5pt;height:15.75pt" o:ole="">
            <v:imagedata r:id="rId75" o:title=""/>
          </v:shape>
          <o:OLEObject Type="Embed" ProgID="Equation.DSMT4" ShapeID="_x0000_i1055" DrawAspect="Content" ObjectID="_1522830856" r:id="rId76"/>
        </w:object>
      </w:r>
      <w:r w:rsidR="007A48CD" w:rsidRPr="00F11F99">
        <w:rPr>
          <w:rFonts w:hint="eastAsia"/>
        </w:rPr>
        <w:t>能量项示意。</w:t>
      </w:r>
    </w:p>
    <w:p w:rsidR="004C14F5" w:rsidRDefault="004C14F5" w:rsidP="00B45286">
      <w:pPr>
        <w:jc w:val="center"/>
      </w:pPr>
      <w:r>
        <w:rPr>
          <w:rFonts w:hint="eastAsia"/>
          <w:noProof/>
        </w:rPr>
        <w:drawing>
          <wp:inline distT="0" distB="0" distL="0" distR="0" wp14:anchorId="4E64CC9A" wp14:editId="0C0A0D29">
            <wp:extent cx="1846800" cy="1472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846800" cy="1472400"/>
                    </a:xfrm>
                    <a:prstGeom prst="rect">
                      <a:avLst/>
                    </a:prstGeom>
                    <a:noFill/>
                    <a:ln>
                      <a:noFill/>
                    </a:ln>
                  </pic:spPr>
                </pic:pic>
              </a:graphicData>
            </a:graphic>
          </wp:inline>
        </w:drawing>
      </w:r>
    </w:p>
    <w:p w:rsidR="004C14F5" w:rsidRPr="00F11F99" w:rsidRDefault="00EF779C" w:rsidP="009728AA">
      <w:r w:rsidRPr="00F11F99">
        <w:rPr>
          <w:rFonts w:hint="eastAsia"/>
        </w:rPr>
        <w:t>图</w:t>
      </w:r>
      <w:r w:rsidRPr="00F11F99">
        <w:rPr>
          <w:rFonts w:hint="eastAsia"/>
        </w:rPr>
        <w:t xml:space="preserve">5 </w:t>
      </w:r>
      <w:r w:rsidR="004C14F5" w:rsidRPr="00F11F99">
        <w:rPr>
          <w:rFonts w:hint="eastAsia"/>
        </w:rPr>
        <w:t>骨架融合示意图。融合部件为浅棕色。插入的关节及骨骼</w:t>
      </w:r>
      <w:r w:rsidR="00433A31" w:rsidRPr="00F11F99">
        <w:rPr>
          <w:rFonts w:hint="eastAsia"/>
        </w:rPr>
        <w:t>为绿色。融合部件骨架的未端关节直接与主部件骨架上的最近关节点相连（</w:t>
      </w:r>
      <w:r w:rsidR="00433A31" w:rsidRPr="00F11F99">
        <w:rPr>
          <w:rFonts w:hint="eastAsia"/>
        </w:rPr>
        <w:t>a</w:t>
      </w:r>
      <w:r w:rsidR="00433A31" w:rsidRPr="00F11F99">
        <w:rPr>
          <w:rFonts w:hint="eastAsia"/>
        </w:rPr>
        <w:t>）。先向主部件骨架插入关节点，再将融合部件骨架与插入的关节点相连（</w:t>
      </w:r>
      <w:r w:rsidR="00433A31" w:rsidRPr="00F11F99">
        <w:rPr>
          <w:rFonts w:hint="eastAsia"/>
        </w:rPr>
        <w:t>b</w:t>
      </w:r>
      <w:r w:rsidR="00433A31" w:rsidRPr="00F11F99">
        <w:rPr>
          <w:rFonts w:hint="eastAsia"/>
        </w:rPr>
        <w:t>）。</w:t>
      </w:r>
    </w:p>
    <w:p w:rsidR="0073390D" w:rsidRPr="008222E5" w:rsidRDefault="0073390D" w:rsidP="00516550">
      <w:pPr>
        <w:pStyle w:val="a0"/>
        <w:ind w:firstLineChars="0" w:firstLine="0"/>
      </w:pPr>
      <w:r w:rsidRPr="008222E5">
        <w:rPr>
          <w:rFonts w:hint="eastAsia"/>
        </w:rPr>
        <w:lastRenderedPageBreak/>
        <w:t>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w:t>
      </w:r>
      <w:r w:rsidR="00E40C19" w:rsidRPr="008222E5">
        <w:rPr>
          <w:rFonts w:hint="eastAsia"/>
        </w:rPr>
        <w:t>始，</w:t>
      </w:r>
      <w:proofErr w:type="gramStart"/>
      <w:r w:rsidR="00E40C19" w:rsidRPr="008222E5">
        <w:rPr>
          <w:rFonts w:hint="eastAsia"/>
        </w:rPr>
        <w:t>一直到脏顶点</w:t>
      </w:r>
      <w:proofErr w:type="gramEnd"/>
      <w:r w:rsidR="00E40C19" w:rsidRPr="008222E5">
        <w:rPr>
          <w:rFonts w:hint="eastAsia"/>
        </w:rPr>
        <w:t>为止，遍历到的顶点都是需要更新权重的顶点，脏骨骼</w:t>
      </w:r>
      <w:r w:rsidRPr="008222E5">
        <w:rPr>
          <w:rFonts w:hint="eastAsia"/>
        </w:rPr>
        <w:t>为需要更新权重的骨骼。为了使模型上的权重光滑分布，最外侧脏顶点的二环领域顶点（扩展顶点）也需要更新权重（如图</w:t>
      </w:r>
      <w:r w:rsidR="00923B81" w:rsidRPr="008222E5">
        <w:t>6</w:t>
      </w:r>
      <w:r w:rsidRPr="008222E5">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2502661" cy="133970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2532232" cy="1355533"/>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w:t>
      </w:r>
      <w:proofErr w:type="gramStart"/>
      <w:r w:rsidR="0073390D" w:rsidRPr="007F0B80">
        <w:rPr>
          <w:rFonts w:hint="eastAsia"/>
        </w:rPr>
        <w:t>脏骨骼</w:t>
      </w:r>
      <w:proofErr w:type="gramEnd"/>
      <w:r w:rsidR="0073390D" w:rsidRPr="007F0B80">
        <w:rPr>
          <w:rFonts w:hint="eastAsia"/>
        </w:rPr>
        <w:t>示意图。脏顶点和</w:t>
      </w:r>
      <w:proofErr w:type="gramStart"/>
      <w:r w:rsidR="0073390D" w:rsidRPr="007F0B80">
        <w:rPr>
          <w:rFonts w:hint="eastAsia"/>
        </w:rPr>
        <w:t>脏骨骼</w:t>
      </w:r>
      <w:proofErr w:type="gramEnd"/>
      <w:r w:rsidR="0073390D" w:rsidRPr="007F0B80">
        <w:rPr>
          <w:rFonts w:hint="eastAsia"/>
        </w:rPr>
        <w:t>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3F4F42" w:rsidP="00C365AB">
      <w:pPr>
        <w:pStyle w:val="2"/>
        <w:numPr>
          <w:ilvl w:val="0"/>
          <w:numId w:val="0"/>
        </w:numPr>
        <w:tabs>
          <w:tab w:val="left" w:pos="360"/>
        </w:tabs>
        <w:spacing w:before="78" w:after="78"/>
        <w:rPr>
          <w:rFonts w:ascii="黑体" w:hAnsi="黑体"/>
          <w:sz w:val="21"/>
          <w:szCs w:val="21"/>
        </w:rPr>
      </w:pPr>
      <w:r w:rsidRPr="00DA2954">
        <w:rPr>
          <w:rFonts w:ascii="黑体" w:hAnsi="黑体" w:hint="eastAsia"/>
          <w:sz w:val="21"/>
          <w:szCs w:val="21"/>
        </w:rPr>
        <w:t>5.1</w:t>
      </w:r>
      <w:r w:rsidR="00C365AB" w:rsidRPr="00DA2954">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F753FA" w:rsidRPr="00F753FA">
        <w:rPr>
          <w:position w:val="-10"/>
        </w:rPr>
        <w:object w:dxaOrig="240" w:dyaOrig="320">
          <v:shape id="_x0000_i1056" type="#_x0000_t75" style="width:12.75pt;height:15.75pt" o:ole="">
            <v:imagedata r:id="rId79" o:title=""/>
          </v:shape>
          <o:OLEObject Type="Embed" ProgID="Equation.DSMT4" ShapeID="_x0000_i1056" DrawAspect="Content" ObjectID="_1522830857" r:id="rId80"/>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F753FA" w:rsidRPr="00F753FA">
        <w:rPr>
          <w:position w:val="-10"/>
        </w:rPr>
        <w:object w:dxaOrig="240" w:dyaOrig="320">
          <v:shape id="_x0000_i1057" type="#_x0000_t75" style="width:12.75pt;height:15.75pt" o:ole="">
            <v:imagedata r:id="rId81" o:title=""/>
          </v:shape>
          <o:OLEObject Type="Embed" ProgID="Equation.DSMT4" ShapeID="_x0000_i1057" DrawAspect="Content" ObjectID="_1522830858" r:id="rId82"/>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F753FA" w:rsidRPr="00F753FA">
        <w:rPr>
          <w:position w:val="-10"/>
        </w:rPr>
        <w:object w:dxaOrig="240" w:dyaOrig="320">
          <v:shape id="_x0000_i1058" type="#_x0000_t75" style="width:12.75pt;height:15.75pt" o:ole="">
            <v:imagedata r:id="rId83" o:title=""/>
          </v:shape>
          <o:OLEObject Type="Embed" ProgID="Equation.DSMT4" ShapeID="_x0000_i1058" DrawAspect="Content" ObjectID="_1522830859" r:id="rId84"/>
        </w:object>
      </w:r>
      <w:r w:rsidR="008F2344" w:rsidRPr="008222E5">
        <w:rPr>
          <w:rFonts w:hint="eastAsia"/>
        </w:rPr>
        <w:t>定义</w:t>
      </w:r>
      <w:r w:rsidR="00F03083" w:rsidRPr="008222E5">
        <w:rPr>
          <w:rFonts w:hint="eastAsia"/>
        </w:rPr>
        <w:t>为</w:t>
      </w:r>
      <w:r w:rsidR="008F2344" w:rsidRPr="008222E5">
        <w:t>：</w:t>
      </w:r>
    </w:p>
    <w:p w:rsidR="00B0535D" w:rsidRPr="008222E5" w:rsidRDefault="00F753FA" w:rsidP="00F753FA">
      <w:pPr>
        <w:pStyle w:val="a0"/>
        <w:ind w:firstLine="420"/>
        <w:jc w:val="center"/>
      </w:pPr>
      <w:r w:rsidRPr="00F753FA">
        <w:rPr>
          <w:position w:val="-24"/>
        </w:rPr>
        <w:object w:dxaOrig="1600" w:dyaOrig="520">
          <v:shape id="_x0000_i1059" type="#_x0000_t75" style="width:80.25pt;height:26.25pt" o:ole="">
            <v:imagedata r:id="rId85" o:title=""/>
          </v:shape>
          <o:OLEObject Type="Embed" ProgID="Equation.DSMT4" ShapeID="_x0000_i1059" DrawAspect="Content" ObjectID="_1522830860" r:id="rId86"/>
        </w:object>
      </w:r>
    </w:p>
    <w:p w:rsidR="00B0535D" w:rsidRPr="008222E5" w:rsidRDefault="00B0535D" w:rsidP="00F753FA">
      <w:pPr>
        <w:pStyle w:val="a0"/>
        <w:ind w:firstLineChars="0" w:firstLine="0"/>
      </w:pPr>
      <w:r w:rsidRPr="008222E5">
        <w:rPr>
          <w:rFonts w:hint="eastAsia"/>
        </w:rPr>
        <w:t>其中，</w:t>
      </w:r>
      <w:r w:rsidR="00F753FA" w:rsidRPr="00F753FA">
        <w:rPr>
          <w:position w:val="-10"/>
        </w:rPr>
        <w:object w:dxaOrig="360" w:dyaOrig="340">
          <v:shape id="_x0000_i1060" type="#_x0000_t75" style="width:18.75pt;height:16.5pt" o:ole="">
            <v:imagedata r:id="rId87" o:title=""/>
          </v:shape>
          <o:OLEObject Type="Embed" ProgID="Equation.DSMT4" ShapeID="_x0000_i1060" DrawAspect="Content" ObjectID="_1522830861" r:id="rId88"/>
        </w:object>
      </w:r>
      <w:r w:rsidRPr="008222E5">
        <w:rPr>
          <w:rFonts w:hint="eastAsia"/>
        </w:rPr>
        <w:t>是关节</w:t>
      </w:r>
      <w:r w:rsidR="00F753FA" w:rsidRPr="00F753FA">
        <w:rPr>
          <w:position w:val="-10"/>
        </w:rPr>
        <w:object w:dxaOrig="240" w:dyaOrig="320">
          <v:shape id="_x0000_i1061" type="#_x0000_t75" style="width:12.75pt;height:15.75pt" o:ole="">
            <v:imagedata r:id="rId89" o:title=""/>
          </v:shape>
          <o:OLEObject Type="Embed" ProgID="Equation.DSMT4" ShapeID="_x0000_i1061" DrawAspect="Content" ObjectID="_1522830862" r:id="rId90"/>
        </w:object>
      </w:r>
      <w:r w:rsidRPr="008222E5">
        <w:rPr>
          <w:rFonts w:hint="eastAsia"/>
        </w:rPr>
        <w:t>的第</w:t>
      </w:r>
      <w:r w:rsidR="00F753FA" w:rsidRPr="00F753FA">
        <w:rPr>
          <w:position w:val="-6"/>
        </w:rPr>
        <w:object w:dxaOrig="180" w:dyaOrig="260">
          <v:shape id="_x0000_i1062" type="#_x0000_t75" style="width:8.25pt;height:12.75pt" o:ole="">
            <v:imagedata r:id="rId91" o:title=""/>
          </v:shape>
          <o:OLEObject Type="Embed" ProgID="Equation.DSMT4" ShapeID="_x0000_i1062" DrawAspect="Content" ObjectID="_1522830863" r:id="rId92"/>
        </w:object>
      </w:r>
      <w:proofErr w:type="gramStart"/>
      <w:r w:rsidRPr="008222E5">
        <w:rPr>
          <w:rFonts w:hint="eastAsia"/>
        </w:rPr>
        <w:t>个</w:t>
      </w:r>
      <w:proofErr w:type="gramEnd"/>
      <w:r w:rsidRPr="008222E5">
        <w:rPr>
          <w:rFonts w:hint="eastAsia"/>
        </w:rPr>
        <w:t>变换矩阵，</w:t>
      </w:r>
      <w:r w:rsidR="00F753FA" w:rsidRPr="00F753FA">
        <w:rPr>
          <w:position w:val="-4"/>
        </w:rPr>
        <w:object w:dxaOrig="160" w:dyaOrig="240">
          <v:shape id="_x0000_i1063" type="#_x0000_t75" style="width:8.25pt;height:12.75pt" o:ole="">
            <v:imagedata r:id="rId93" o:title=""/>
          </v:shape>
          <o:OLEObject Type="Embed" ProgID="Equation.DSMT4" ShapeID="_x0000_i1063" DrawAspect="Content" ObjectID="_1522830864" r:id="rId94"/>
        </w:object>
      </w:r>
      <w:r w:rsidRPr="008222E5">
        <w:rPr>
          <w:rFonts w:hint="eastAsia"/>
        </w:rPr>
        <w:t>是单位矩阵，</w:t>
      </w:r>
      <w:r w:rsidR="00F753FA" w:rsidRPr="00F753FA">
        <w:rPr>
          <w:position w:val="-12"/>
        </w:rPr>
        <w:object w:dxaOrig="320" w:dyaOrig="380">
          <v:shape id="_x0000_i1064" type="#_x0000_t75" style="width:15.75pt;height:18.75pt" o:ole="">
            <v:imagedata r:id="rId95" o:title=""/>
          </v:shape>
          <o:OLEObject Type="Embed" ProgID="Equation.DSMT4" ShapeID="_x0000_i1064" DrawAspect="Content" ObjectID="_1522830865" r:id="rId96"/>
        </w:object>
      </w:r>
      <w:r w:rsidRPr="008222E5">
        <w:rPr>
          <w:rFonts w:hint="eastAsia"/>
        </w:rPr>
        <w:t>是</w:t>
      </w:r>
      <w:proofErr w:type="spellStart"/>
      <w:r w:rsidRPr="008222E5">
        <w:rPr>
          <w:rFonts w:hint="eastAsia"/>
        </w:rPr>
        <w:t>Frobenius</w:t>
      </w:r>
      <w:proofErr w:type="spellEnd"/>
      <w:r w:rsidRPr="008222E5">
        <w:rPr>
          <w:rFonts w:hint="eastAsia"/>
        </w:rPr>
        <w:t>范数。</w:t>
      </w:r>
    </w:p>
    <w:p w:rsidR="00726AD1" w:rsidRPr="008222E5" w:rsidRDefault="00B0535D" w:rsidP="008222E5">
      <w:pPr>
        <w:pStyle w:val="a0"/>
        <w:ind w:firstLine="420"/>
      </w:pPr>
      <w:r w:rsidRPr="008222E5">
        <w:rPr>
          <w:rFonts w:hint="eastAsia"/>
        </w:rPr>
        <w:t>为了计算关节</w:t>
      </w:r>
      <w:r w:rsidR="00955B39" w:rsidRPr="00955B39">
        <w:rPr>
          <w:position w:val="-10"/>
        </w:rPr>
        <w:object w:dxaOrig="240" w:dyaOrig="320">
          <v:shape id="_x0000_i1065" type="#_x0000_t75" style="width:12.75pt;height:15.75pt" o:ole="">
            <v:imagedata r:id="rId97" o:title=""/>
          </v:shape>
          <o:OLEObject Type="Embed" ProgID="Equation.DSMT4" ShapeID="_x0000_i1065" DrawAspect="Content" ObjectID="_1522830866" r:id="rId98"/>
        </w:object>
      </w:r>
      <w:r w:rsidRPr="008222E5">
        <w:rPr>
          <w:rFonts w:hint="eastAsia"/>
        </w:rPr>
        <w:t>在三维打印时的最优位置，我们取得那些与该关节的蒙皮权重大于阈值</w:t>
      </w:r>
      <w:r w:rsidR="00955B39" w:rsidRPr="00955B39">
        <w:rPr>
          <w:position w:val="-6"/>
        </w:rPr>
        <w:object w:dxaOrig="680" w:dyaOrig="260">
          <v:shape id="_x0000_i1066" type="#_x0000_t75" style="width:34.5pt;height:13.5pt" o:ole="">
            <v:imagedata r:id="rId99" o:title=""/>
          </v:shape>
          <o:OLEObject Type="Embed" ProgID="Equation.DSMT4" ShapeID="_x0000_i1066" DrawAspect="Content" ObjectID="_1522830867" r:id="rId100"/>
        </w:object>
      </w:r>
      <w:r w:rsidRPr="008222E5">
        <w:rPr>
          <w:rFonts w:hint="eastAsia"/>
        </w:rPr>
        <w:t>的所有顶点</w:t>
      </w:r>
      <w:r w:rsidR="00955B39" w:rsidRPr="00955B39">
        <w:rPr>
          <w:position w:val="-10"/>
        </w:rPr>
        <w:object w:dxaOrig="260" w:dyaOrig="320">
          <v:shape id="_x0000_i1067" type="#_x0000_t75" style="width:13.5pt;height:15.75pt" o:ole="">
            <v:imagedata r:id="rId101" o:title=""/>
          </v:shape>
          <o:OLEObject Type="Embed" ProgID="Equation.DSMT4" ShapeID="_x0000_i1067" DrawAspect="Content" ObjectID="_1522830868" r:id="rId102"/>
        </w:object>
      </w:r>
      <w:r w:rsidR="00E80FC3" w:rsidRPr="008222E5">
        <w:rPr>
          <w:rFonts w:hint="eastAsia"/>
        </w:rPr>
        <w:t>。然后，</w:t>
      </w:r>
      <w:r w:rsidRPr="008222E5">
        <w:rPr>
          <w:rFonts w:hint="eastAsia"/>
        </w:rPr>
        <w:t>用球面拟合带权重的顶点集合</w:t>
      </w:r>
      <w:r w:rsidR="00955B39" w:rsidRPr="00955B39">
        <w:rPr>
          <w:position w:val="-10"/>
        </w:rPr>
        <w:object w:dxaOrig="260" w:dyaOrig="320">
          <v:shape id="_x0000_i1068" type="#_x0000_t75" style="width:13.5pt;height:15.75pt" o:ole="">
            <v:imagedata r:id="rId103" o:title=""/>
          </v:shape>
          <o:OLEObject Type="Embed" ProgID="Equation.DSMT4" ShapeID="_x0000_i1068" DrawAspect="Content" ObjectID="_1522830869" r:id="rId104"/>
        </w:object>
      </w:r>
      <w:r w:rsidR="00E80FC3" w:rsidRPr="008222E5">
        <w:rPr>
          <w:rFonts w:hint="eastAsia"/>
        </w:rPr>
        <w:t>（权重为顶点的蒙皮权重）。拟合球的中心是动画</w:t>
      </w:r>
      <w:r w:rsidRPr="008222E5">
        <w:rPr>
          <w:rFonts w:hint="eastAsia"/>
        </w:rPr>
        <w:t>关节</w:t>
      </w:r>
      <w:r w:rsidR="00955B39" w:rsidRPr="00955B39">
        <w:rPr>
          <w:position w:val="-10"/>
        </w:rPr>
        <w:object w:dxaOrig="240" w:dyaOrig="320">
          <v:shape id="_x0000_i1069" type="#_x0000_t75" style="width:12.75pt;height:15.75pt" o:ole="">
            <v:imagedata r:id="rId105" o:title=""/>
          </v:shape>
          <o:OLEObject Type="Embed" ProgID="Equation.DSMT4" ShapeID="_x0000_i1069" DrawAspect="Content" ObjectID="_1522830870" r:id="rId106"/>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w:t>
      </w:r>
      <w:proofErr w:type="gramStart"/>
      <w:r w:rsidRPr="008222E5">
        <w:rPr>
          <w:rFonts w:hint="eastAsia"/>
        </w:rPr>
        <w:t>判断非</w:t>
      </w:r>
      <w:proofErr w:type="gramEnd"/>
      <w:r w:rsidRPr="008222E5">
        <w:rPr>
          <w:rFonts w:hint="eastAsia"/>
        </w:rPr>
        <w:t>关键关节</w:t>
      </w:r>
      <w:r w:rsidR="00955B39" w:rsidRPr="00955B39">
        <w:rPr>
          <w:position w:val="-10"/>
        </w:rPr>
        <w:object w:dxaOrig="240" w:dyaOrig="320">
          <v:shape id="_x0000_i1070" type="#_x0000_t75" style="width:12.75pt;height:15.75pt" o:ole="">
            <v:imagedata r:id="rId107" o:title=""/>
          </v:shape>
          <o:OLEObject Type="Embed" ProgID="Equation.DSMT4" ShapeID="_x0000_i1070" DrawAspect="Content" ObjectID="_1522830871" r:id="rId108"/>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955B39" w:rsidRPr="00955B39">
        <w:rPr>
          <w:position w:val="-10"/>
        </w:rPr>
        <w:object w:dxaOrig="240" w:dyaOrig="320">
          <v:shape id="_x0000_i1071" type="#_x0000_t75" style="width:12.75pt;height:15.75pt" o:ole="">
            <v:imagedata r:id="rId109" o:title=""/>
          </v:shape>
          <o:OLEObject Type="Embed" ProgID="Equation.DSMT4" ShapeID="_x0000_i1071" DrawAspect="Content" ObjectID="_1522830872" r:id="rId110"/>
        </w:object>
      </w:r>
      <w:r w:rsidRPr="008222E5">
        <w:rPr>
          <w:rFonts w:hint="eastAsia"/>
        </w:rPr>
        <w:t>与它的邻居</w:t>
      </w:r>
      <w:r w:rsidR="00955B39" w:rsidRPr="00955B39">
        <w:rPr>
          <w:position w:val="-12"/>
        </w:rPr>
        <w:object w:dxaOrig="260" w:dyaOrig="340">
          <v:shape id="_x0000_i1072" type="#_x0000_t75" style="width:12.75pt;height:16.5pt" o:ole="">
            <v:imagedata r:id="rId111" o:title=""/>
          </v:shape>
          <o:OLEObject Type="Embed" ProgID="Equation.DSMT4" ShapeID="_x0000_i1072" DrawAspect="Content" ObjectID="_1522830873" r:id="rId112"/>
        </w:object>
      </w:r>
      <w:r w:rsidRPr="008222E5">
        <w:rPr>
          <w:rFonts w:hint="eastAsia"/>
        </w:rPr>
        <w:t>间距</w:t>
      </w:r>
      <w:r w:rsidR="00955B39" w:rsidRPr="00955B39">
        <w:rPr>
          <w:position w:val="-12"/>
        </w:rPr>
        <w:object w:dxaOrig="260" w:dyaOrig="340">
          <v:shape id="_x0000_i1073" type="#_x0000_t75" style="width:12.75pt;height:16.5pt" o:ole="">
            <v:imagedata r:id="rId113" o:title=""/>
          </v:shape>
          <o:OLEObject Type="Embed" ProgID="Equation.DSMT4" ShapeID="_x0000_i1073" DrawAspect="Content" ObjectID="_1522830874" r:id="rId114"/>
        </w:object>
      </w:r>
      <w:r w:rsidRPr="008222E5">
        <w:rPr>
          <w:rFonts w:hint="eastAsia"/>
        </w:rPr>
        <w:t>小于阈值</w:t>
      </w:r>
      <w:r w:rsidR="00955B39" w:rsidRPr="00955B39">
        <w:rPr>
          <w:position w:val="-14"/>
        </w:rPr>
        <w:object w:dxaOrig="960" w:dyaOrig="400">
          <v:shape id="_x0000_i1074" type="#_x0000_t75" style="width:48pt;height:19.5pt" o:ole="">
            <v:imagedata r:id="rId115" o:title=""/>
          </v:shape>
          <o:OLEObject Type="Embed" ProgID="Equation.DSMT4" ShapeID="_x0000_i1074" DrawAspect="Content" ObjectID="_1522830875" r:id="rId116"/>
        </w:object>
      </w:r>
      <w:r w:rsidRPr="008222E5">
        <w:rPr>
          <w:rFonts w:hint="eastAsia"/>
        </w:rPr>
        <w:t>（</w:t>
      </w:r>
      <w:r w:rsidR="00955B39" w:rsidRPr="00955B39">
        <w:rPr>
          <w:position w:val="-10"/>
        </w:rPr>
        <w:object w:dxaOrig="180" w:dyaOrig="320">
          <v:shape id="_x0000_i1075" type="#_x0000_t75" style="width:9pt;height:15.75pt" o:ole="">
            <v:imagedata r:id="rId117" o:title=""/>
          </v:shape>
          <o:OLEObject Type="Embed" ProgID="Equation.DSMT4" ShapeID="_x0000_i1075" DrawAspect="Content" ObjectID="_1522830876" r:id="rId118"/>
        </w:object>
      </w:r>
      <w:r w:rsidRPr="008222E5">
        <w:rPr>
          <w:rFonts w:hint="eastAsia"/>
        </w:rPr>
        <w:t>和</w:t>
      </w:r>
      <w:r w:rsidR="00955B39" w:rsidRPr="00955B39">
        <w:rPr>
          <w:position w:val="-12"/>
        </w:rPr>
        <w:object w:dxaOrig="200" w:dyaOrig="340">
          <v:shape id="_x0000_i1076" type="#_x0000_t75" style="width:9pt;height:16.5pt" o:ole="">
            <v:imagedata r:id="rId119" o:title=""/>
          </v:shape>
          <o:OLEObject Type="Embed" ProgID="Equation.DSMT4" ShapeID="_x0000_i1076" DrawAspect="Content" ObjectID="_1522830877" r:id="rId120"/>
        </w:object>
      </w:r>
      <w:r w:rsidR="00A06DF4" w:rsidRPr="008222E5">
        <w:rPr>
          <w:rFonts w:hint="eastAsia"/>
        </w:rPr>
        <w:t>分别为</w:t>
      </w:r>
      <w:r w:rsidR="00955B39" w:rsidRPr="00955B39">
        <w:rPr>
          <w:position w:val="-10"/>
        </w:rPr>
        <w:object w:dxaOrig="240" w:dyaOrig="320">
          <v:shape id="_x0000_i1077" type="#_x0000_t75" style="width:12.75pt;height:15.75pt" o:ole="">
            <v:imagedata r:id="rId121" o:title=""/>
          </v:shape>
          <o:OLEObject Type="Embed" ProgID="Equation.DSMT4" ShapeID="_x0000_i1077" DrawAspect="Content" ObjectID="_1522830878" r:id="rId122"/>
        </w:object>
      </w:r>
      <w:r w:rsidRPr="008222E5">
        <w:rPr>
          <w:rFonts w:hint="eastAsia"/>
        </w:rPr>
        <w:t>与</w:t>
      </w:r>
      <w:r w:rsidR="00955B39" w:rsidRPr="00955B39">
        <w:rPr>
          <w:position w:val="-12"/>
        </w:rPr>
        <w:object w:dxaOrig="260" w:dyaOrig="340">
          <v:shape id="_x0000_i1078" type="#_x0000_t75" style="width:12.75pt;height:16.5pt" o:ole="">
            <v:imagedata r:id="rId123" o:title=""/>
          </v:shape>
          <o:OLEObject Type="Embed" ProgID="Equation.DSMT4" ShapeID="_x0000_i1078" DrawAspect="Content" ObjectID="_1522830879" r:id="rId124"/>
        </w:object>
      </w:r>
      <w:r w:rsidR="00A06DF4" w:rsidRPr="008222E5">
        <w:rPr>
          <w:rFonts w:hint="eastAsia"/>
        </w:rPr>
        <w:t>对应的</w:t>
      </w:r>
      <w:r w:rsidR="00A0373F" w:rsidRPr="008222E5">
        <w:rPr>
          <w:rFonts w:hint="eastAsia"/>
        </w:rPr>
        <w:t>机械关节</w:t>
      </w:r>
      <w:r w:rsidRPr="008222E5">
        <w:rPr>
          <w:rFonts w:hint="eastAsia"/>
        </w:rPr>
        <w:t>半径），那么将</w:t>
      </w:r>
      <w:r w:rsidR="00955B39" w:rsidRPr="00955B39">
        <w:rPr>
          <w:position w:val="-12"/>
        </w:rPr>
        <w:object w:dxaOrig="260" w:dyaOrig="340">
          <v:shape id="_x0000_i1079" type="#_x0000_t75" style="width:12.75pt;height:16.5pt" o:ole="">
            <v:imagedata r:id="rId125" o:title=""/>
          </v:shape>
          <o:OLEObject Type="Embed" ProgID="Equation.DSMT4" ShapeID="_x0000_i1079" DrawAspect="Content" ObjectID="_1522830880" r:id="rId126"/>
        </w:object>
      </w:r>
      <w:r w:rsidRPr="008222E5">
        <w:rPr>
          <w:rFonts w:hint="eastAsia"/>
        </w:rPr>
        <w:t>除掉（</w:t>
      </w:r>
      <w:r w:rsidR="00955B39" w:rsidRPr="00955B39">
        <w:rPr>
          <w:position w:val="-12"/>
        </w:rPr>
        <w:object w:dxaOrig="260" w:dyaOrig="340">
          <v:shape id="_x0000_i1080" type="#_x0000_t75" style="width:12.75pt;height:16.5pt" o:ole="">
            <v:imagedata r:id="rId127" o:title=""/>
          </v:shape>
          <o:OLEObject Type="Embed" ProgID="Equation.DSMT4" ShapeID="_x0000_i1080" DrawAspect="Content" ObjectID="_1522830881" r:id="rId128"/>
        </w:object>
      </w:r>
      <w:r w:rsidRPr="008222E5">
        <w:rPr>
          <w:rFonts w:hint="eastAsia"/>
        </w:rPr>
        <w:t>对应的</w:t>
      </w:r>
      <w:r w:rsidR="00955B39" w:rsidRPr="00955B39">
        <w:rPr>
          <w:position w:val="-12"/>
        </w:rPr>
        <w:object w:dxaOrig="260" w:dyaOrig="340">
          <v:shape id="_x0000_i1081" type="#_x0000_t75" style="width:13.5pt;height:16.5pt" o:ole="">
            <v:imagedata r:id="rId129" o:title=""/>
          </v:shape>
          <o:OLEObject Type="Embed" ProgID="Equation.DSMT4" ShapeID="_x0000_i1081" DrawAspect="Content" ObjectID="_1522830882" r:id="rId130"/>
        </w:object>
      </w:r>
      <w:r w:rsidRPr="008222E5">
        <w:rPr>
          <w:rFonts w:hint="eastAsia"/>
        </w:rPr>
        <w:t>比</w:t>
      </w:r>
      <w:r w:rsidR="00955B39" w:rsidRPr="00955B39">
        <w:rPr>
          <w:position w:val="-10"/>
        </w:rPr>
        <w:object w:dxaOrig="240" w:dyaOrig="320">
          <v:shape id="_x0000_i1082" type="#_x0000_t75" style="width:12.75pt;height:15pt" o:ole="">
            <v:imagedata r:id="rId131" o:title=""/>
          </v:shape>
          <o:OLEObject Type="Embed" ProgID="Equation.DSMT4" ShapeID="_x0000_i1082" DrawAspect="Content" ObjectID="_1522830883" r:id="rId132"/>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955B39" w:rsidRPr="00955B39">
        <w:rPr>
          <w:position w:val="-10"/>
        </w:rPr>
        <w:object w:dxaOrig="220" w:dyaOrig="240">
          <v:shape id="_x0000_i1083" type="#_x0000_t75" style="width:11.25pt;height:12.75pt" o:ole="">
            <v:imagedata r:id="rId133" o:title=""/>
          </v:shape>
          <o:OLEObject Type="Embed" ProgID="Equation.DSMT4" ShapeID="_x0000_i1083" DrawAspect="Content" ObjectID="_1522830884" r:id="rId134"/>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955B39" w:rsidRPr="00955B39">
        <w:rPr>
          <w:position w:val="-10"/>
        </w:rPr>
        <w:object w:dxaOrig="1100" w:dyaOrig="320">
          <v:shape id="_x0000_i1084" type="#_x0000_t75" style="width:55.5pt;height:15.75pt" o:ole="">
            <v:imagedata r:id="rId135" o:title=""/>
          </v:shape>
          <o:OLEObject Type="Embed" ProgID="Equation.DSMT4" ShapeID="_x0000_i1084" DrawAspect="Content" ObjectID="_1522830885" r:id="rId136"/>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24723" cy="2067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2824723" cy="2067560"/>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w:t>
      </w:r>
      <w:r w:rsidR="00290910">
        <w:rPr>
          <w:rFonts w:hint="eastAsia"/>
        </w:rPr>
        <w:t>机械</w:t>
      </w:r>
      <w:r w:rsidR="00B0535D" w:rsidRPr="00B45286">
        <w:rPr>
          <w:rFonts w:hint="eastAsia"/>
        </w:rPr>
        <w:t>关节（</w:t>
      </w:r>
      <w:r w:rsidR="00B0535D" w:rsidRPr="00B45286">
        <w:rPr>
          <w:rFonts w:hint="eastAsia"/>
        </w:rPr>
        <w:t>c</w:t>
      </w:r>
      <w:r w:rsidR="00B0535D" w:rsidRPr="00B45286">
        <w:rPr>
          <w:rFonts w:hint="eastAsia"/>
        </w:rPr>
        <w:t>）。</w:t>
      </w:r>
      <w:r w:rsidR="00DF0F92">
        <w:rPr>
          <w:rFonts w:hint="eastAsia"/>
        </w:rPr>
        <w:t>三</w:t>
      </w:r>
      <w:r w:rsidR="002D6DDA">
        <w:t>维打印</w:t>
      </w:r>
      <w:r w:rsidR="003D654E">
        <w:rPr>
          <w:rFonts w:hint="eastAsia"/>
        </w:rPr>
        <w:t>出</w:t>
      </w:r>
      <w:r w:rsidR="003D654E">
        <w:t>的</w:t>
      </w:r>
      <w:r w:rsidR="002D6DDA">
        <w:t>模型的两个姿势</w:t>
      </w:r>
      <w:r w:rsidR="00DF0F92">
        <w:rPr>
          <w:rFonts w:hint="eastAsia"/>
        </w:rPr>
        <w:t>（</w:t>
      </w:r>
      <w:r w:rsidR="00DF0F92">
        <w:t>d</w:t>
      </w:r>
      <w:r w:rsidR="00DF0F92">
        <w:t>）</w:t>
      </w:r>
      <w:r w:rsidR="00B0535D" w:rsidRPr="00B45286">
        <w:rPr>
          <w:rFonts w:hint="eastAsia"/>
        </w:rPr>
        <w:t>。</w:t>
      </w:r>
    </w:p>
    <w:p w:rsidR="001B091F" w:rsidRPr="00901A9D" w:rsidRDefault="00223586" w:rsidP="00D71197">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5.2 </w:t>
      </w:r>
      <w:r w:rsidR="00D71197" w:rsidRPr="00901A9D">
        <w:rPr>
          <w:rFonts w:ascii="黑体" w:hAnsi="黑体"/>
          <w:sz w:val="21"/>
          <w:szCs w:val="21"/>
        </w:rPr>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w:t>
      </w:r>
      <w:r w:rsidRPr="008222E5">
        <w:rPr>
          <w:rFonts w:hint="eastAsia"/>
        </w:rPr>
        <w:lastRenderedPageBreak/>
        <w:t>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00955B39" w:rsidRPr="00955B39">
        <w:rPr>
          <w:position w:val="-4"/>
        </w:rPr>
        <w:object w:dxaOrig="279" w:dyaOrig="240">
          <v:shape id="_x0000_i1085" type="#_x0000_t75" style="width:13.5pt;height:12.75pt" o:ole="">
            <v:imagedata r:id="rId138" o:title=""/>
          </v:shape>
          <o:OLEObject Type="Embed" ProgID="Equation.DSMT4" ShapeID="_x0000_i1085" DrawAspect="Content" ObjectID="_1522830886" r:id="rId139"/>
        </w:object>
      </w:r>
      <w:r w:rsidR="003228DF" w:rsidRPr="008222E5">
        <w:rPr>
          <w:rFonts w:hint="eastAsia"/>
        </w:rPr>
        <w:t>，令</w:t>
      </w:r>
      <w:r w:rsidR="00955B39" w:rsidRPr="00955B39">
        <w:rPr>
          <w:position w:val="-10"/>
        </w:rPr>
        <w:object w:dxaOrig="980" w:dyaOrig="320">
          <v:shape id="_x0000_i1086" type="#_x0000_t75" style="width:49.5pt;height:15.75pt" o:ole="">
            <v:imagedata r:id="rId140" o:title=""/>
          </v:shape>
          <o:OLEObject Type="Embed" ProgID="Equation.DSMT4" ShapeID="_x0000_i1086" DrawAspect="Content" ObjectID="_1522830887" r:id="rId141"/>
        </w:object>
      </w:r>
      <w:r w:rsidR="003228DF" w:rsidRPr="008222E5">
        <w:rPr>
          <w:rFonts w:hint="eastAsia"/>
        </w:rPr>
        <w:t>依次为模型</w:t>
      </w:r>
      <w:r w:rsidR="00955B39" w:rsidRPr="00955B39">
        <w:rPr>
          <w:position w:val="-4"/>
        </w:rPr>
        <w:object w:dxaOrig="279" w:dyaOrig="240">
          <v:shape id="_x0000_i1087" type="#_x0000_t75" style="width:13.5pt;height:12.75pt" o:ole="">
            <v:imagedata r:id="rId142" o:title=""/>
          </v:shape>
          <o:OLEObject Type="Embed" ProgID="Equation.DSMT4" ShapeID="_x0000_i1087" DrawAspect="Content" ObjectID="_1522830888" r:id="rId143"/>
        </w:object>
      </w:r>
      <w:r w:rsidR="003228DF" w:rsidRPr="008222E5">
        <w:rPr>
          <w:rFonts w:hint="eastAsia"/>
        </w:rPr>
        <w:t>在</w:t>
      </w:r>
      <w:r w:rsidR="00955B39" w:rsidRPr="00955B39">
        <w:rPr>
          <w:position w:val="-6"/>
        </w:rPr>
        <w:object w:dxaOrig="180" w:dyaOrig="260">
          <v:shape id="_x0000_i1088" type="#_x0000_t75" style="width:8.25pt;height:12.75pt" o:ole="">
            <v:imagedata r:id="rId144" o:title=""/>
          </v:shape>
          <o:OLEObject Type="Embed" ProgID="Equation.DSMT4" ShapeID="_x0000_i1088" DrawAspect="Content" ObjectID="_1522830889" r:id="rId145"/>
        </w:object>
      </w:r>
      <w:proofErr w:type="gramStart"/>
      <w:r w:rsidR="009548B4" w:rsidRPr="008222E5">
        <w:rPr>
          <w:rFonts w:hint="eastAsia"/>
        </w:rPr>
        <w:t>个</w:t>
      </w:r>
      <w:proofErr w:type="gramEnd"/>
      <w:r w:rsidR="009548B4" w:rsidRPr="008222E5">
        <w:rPr>
          <w:rFonts w:hint="eastAsia"/>
        </w:rPr>
        <w:t>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w:t>
      </w:r>
      <w:proofErr w:type="gramStart"/>
      <w:r w:rsidR="003228DF" w:rsidRPr="008222E5">
        <w:rPr>
          <w:rFonts w:hint="eastAsia"/>
        </w:rPr>
        <w:t>化如下</w:t>
      </w:r>
      <w:proofErr w:type="gramEnd"/>
      <w:r w:rsidR="003228DF" w:rsidRPr="008222E5">
        <w:rPr>
          <w:rFonts w:hint="eastAsia"/>
        </w:rPr>
        <w:t>目标函数：</w:t>
      </w:r>
    </w:p>
    <w:p w:rsidR="003228DF" w:rsidRPr="008222E5" w:rsidRDefault="00955B39" w:rsidP="00955B39">
      <w:pPr>
        <w:pStyle w:val="a0"/>
        <w:ind w:firstLine="420"/>
        <w:jc w:val="center"/>
      </w:pPr>
      <w:r w:rsidRPr="00955B39">
        <w:rPr>
          <w:position w:val="-24"/>
        </w:rPr>
        <w:object w:dxaOrig="2680" w:dyaOrig="580">
          <v:shape id="_x0000_i1089" type="#_x0000_t75" style="width:134.25pt;height:27.75pt" o:ole="">
            <v:imagedata r:id="rId146" o:title=""/>
          </v:shape>
          <o:OLEObject Type="Embed" ProgID="Equation.DSMT4" ShapeID="_x0000_i1089" DrawAspect="Content" ObjectID="_1522830890" r:id="rId147"/>
        </w:object>
      </w:r>
    </w:p>
    <w:p w:rsidR="003228DF" w:rsidRPr="008222E5" w:rsidRDefault="003228DF" w:rsidP="008222E5">
      <w:pPr>
        <w:pStyle w:val="a0"/>
        <w:ind w:firstLine="420"/>
      </w:pPr>
      <w:r w:rsidRPr="008222E5">
        <w:rPr>
          <w:rFonts w:hint="eastAsia"/>
        </w:rPr>
        <w:t>其中，</w:t>
      </w:r>
      <w:r w:rsidR="00955B39" w:rsidRPr="00955B39">
        <w:rPr>
          <w:position w:val="-10"/>
        </w:rPr>
        <w:object w:dxaOrig="240" w:dyaOrig="320">
          <v:shape id="_x0000_i1090" type="#_x0000_t75" style="width:12.75pt;height:15.75pt" o:ole="">
            <v:imagedata r:id="rId148" o:title=""/>
          </v:shape>
          <o:OLEObject Type="Embed" ProgID="Equation.DSMT4" ShapeID="_x0000_i1090" DrawAspect="Content" ObjectID="_1522830891" r:id="rId149"/>
        </w:object>
      </w:r>
      <w:r w:rsidRPr="008222E5">
        <w:rPr>
          <w:rFonts w:hint="eastAsia"/>
        </w:rPr>
        <w:t>是</w:t>
      </w:r>
      <w:r w:rsidR="00955B39" w:rsidRPr="00955B39">
        <w:rPr>
          <w:position w:val="-10"/>
        </w:rPr>
        <w:object w:dxaOrig="260" w:dyaOrig="320">
          <v:shape id="_x0000_i1091" type="#_x0000_t75" style="width:12.75pt;height:15.75pt" o:ole="">
            <v:imagedata r:id="rId150" o:title=""/>
          </v:shape>
          <o:OLEObject Type="Embed" ProgID="Equation.DSMT4" ShapeID="_x0000_i1091" DrawAspect="Content" ObjectID="_1522830892" r:id="rId151"/>
        </w:object>
      </w:r>
      <w:r w:rsidRPr="008222E5">
        <w:rPr>
          <w:rFonts w:hint="eastAsia"/>
        </w:rPr>
        <w:t>的内表面，</w:t>
      </w:r>
      <w:r w:rsidR="00955B39" w:rsidRPr="00955B39">
        <w:rPr>
          <w:position w:val="-12"/>
        </w:rPr>
        <w:object w:dxaOrig="660" w:dyaOrig="340">
          <v:shape id="_x0000_i1092" type="#_x0000_t75" style="width:33pt;height:17.25pt" o:ole="">
            <v:imagedata r:id="rId152" o:title=""/>
          </v:shape>
          <o:OLEObject Type="Embed" ProgID="Equation.DSMT4" ShapeID="_x0000_i1092" DrawAspect="Content" ObjectID="_1522830893" r:id="rId153"/>
        </w:object>
      </w:r>
      <w:r w:rsidRPr="008222E5">
        <w:rPr>
          <w:rFonts w:hint="eastAsia"/>
        </w:rPr>
        <w:t>计算外表面</w:t>
      </w:r>
      <w:r w:rsidR="00955B39" w:rsidRPr="00955B39">
        <w:rPr>
          <w:position w:val="-6"/>
        </w:rPr>
        <w:object w:dxaOrig="200" w:dyaOrig="260">
          <v:shape id="_x0000_i1093" type="#_x0000_t75" style="width:9pt;height:12.75pt" o:ole="">
            <v:imagedata r:id="rId154" o:title=""/>
          </v:shape>
          <o:OLEObject Type="Embed" ProgID="Equation.DSMT4" ShapeID="_x0000_i1093" DrawAspect="Content" ObjectID="_1522830894" r:id="rId155"/>
        </w:object>
      </w:r>
      <w:r w:rsidRPr="008222E5">
        <w:rPr>
          <w:rFonts w:hint="eastAsia"/>
        </w:rPr>
        <w:t>与内表面</w:t>
      </w:r>
      <w:r w:rsidR="00955B39" w:rsidRPr="00955B39">
        <w:rPr>
          <w:position w:val="-4"/>
        </w:rPr>
        <w:object w:dxaOrig="180" w:dyaOrig="240">
          <v:shape id="_x0000_i1094" type="#_x0000_t75" style="width:8.25pt;height:12.75pt" o:ole="">
            <v:imagedata r:id="rId156" o:title=""/>
          </v:shape>
          <o:OLEObject Type="Embed" ProgID="Equation.DSMT4" ShapeID="_x0000_i1094" DrawAspect="Content" ObjectID="_1522830895" r:id="rId157"/>
        </w:object>
      </w:r>
      <w:r w:rsidRPr="008222E5">
        <w:rPr>
          <w:rFonts w:hint="eastAsia"/>
        </w:rPr>
        <w:t>围成的体积的质心，</w:t>
      </w:r>
      <w:r w:rsidR="00955B39" w:rsidRPr="00955B39">
        <w:rPr>
          <w:position w:val="-10"/>
        </w:rPr>
        <w:object w:dxaOrig="240" w:dyaOrig="340">
          <v:shape id="_x0000_i1095" type="#_x0000_t75" style="width:12.75pt;height:16.5pt" o:ole="">
            <v:imagedata r:id="rId158" o:title=""/>
          </v:shape>
          <o:OLEObject Type="Embed" ProgID="Equation.DSMT4" ShapeID="_x0000_i1095" DrawAspect="Content" ObjectID="_1522830896" r:id="rId159"/>
        </w:object>
      </w:r>
      <w:r w:rsidRPr="008222E5">
        <w:rPr>
          <w:rFonts w:hint="eastAsia"/>
        </w:rPr>
        <w:t>是第</w:t>
      </w:r>
      <w:r w:rsidR="00955B39" w:rsidRPr="00955B39">
        <w:rPr>
          <w:position w:val="-6"/>
        </w:rPr>
        <w:object w:dxaOrig="180" w:dyaOrig="260">
          <v:shape id="_x0000_i1096" type="#_x0000_t75" style="width:8.25pt;height:12.75pt" o:ole="">
            <v:imagedata r:id="rId160" o:title=""/>
          </v:shape>
          <o:OLEObject Type="Embed" ProgID="Equation.DSMT4" ShapeID="_x0000_i1096" DrawAspect="Content" ObjectID="_1522830897" r:id="rId161"/>
        </w:object>
      </w:r>
      <w:proofErr w:type="gramStart"/>
      <w:r w:rsidRPr="008222E5">
        <w:rPr>
          <w:rFonts w:hint="eastAsia"/>
        </w:rPr>
        <w:t>个</w:t>
      </w:r>
      <w:proofErr w:type="gramEnd"/>
      <w:r w:rsidR="003A0679" w:rsidRPr="008222E5">
        <w:rPr>
          <w:rFonts w:hint="eastAsia"/>
        </w:rPr>
        <w:t>姿势</w:t>
      </w:r>
      <w:r w:rsidRPr="008222E5">
        <w:rPr>
          <w:rFonts w:hint="eastAsia"/>
        </w:rPr>
        <w:t>对应的模型的目标质心，</w:t>
      </w:r>
      <w:r w:rsidR="00955B39" w:rsidRPr="00955B39">
        <w:rPr>
          <w:position w:val="-10"/>
        </w:rPr>
        <w:object w:dxaOrig="180" w:dyaOrig="240">
          <v:shape id="_x0000_i1097" type="#_x0000_t75" style="width:8.25pt;height:12.75pt" o:ole="">
            <v:imagedata r:id="rId162" o:title=""/>
          </v:shape>
          <o:OLEObject Type="Embed" ProgID="Equation.DSMT4" ShapeID="_x0000_i1097" DrawAspect="Content" ObjectID="_1522830898" r:id="rId163"/>
        </w:object>
      </w:r>
      <w:r w:rsidRPr="008222E5">
        <w:rPr>
          <w:rFonts w:hint="eastAsia"/>
        </w:rPr>
        <w:t>是引力方向，</w:t>
      </w:r>
      <w:r w:rsidR="00955B39" w:rsidRPr="00955B39">
        <w:rPr>
          <w:position w:val="-4"/>
        </w:rPr>
        <w:object w:dxaOrig="220" w:dyaOrig="279">
          <v:shape id="_x0000_i1098" type="#_x0000_t75" style="width:12.75pt;height:14.25pt" o:ole="">
            <v:imagedata r:id="rId164" o:title=""/>
          </v:shape>
          <o:OLEObject Type="Embed" ProgID="Equation.DSMT4" ShapeID="_x0000_i1098" DrawAspect="Content" ObjectID="_1522830899" r:id="rId165"/>
        </w:object>
      </w:r>
      <w:r w:rsidRPr="008222E5">
        <w:rPr>
          <w:rFonts w:hint="eastAsia"/>
        </w:rPr>
        <w:t>表示沿着引力方向</w:t>
      </w:r>
      <w:proofErr w:type="gramStart"/>
      <w:r w:rsidRPr="008222E5">
        <w:rPr>
          <w:rFonts w:hint="eastAsia"/>
        </w:rPr>
        <w:t>向</w:t>
      </w:r>
      <w:proofErr w:type="gramEnd"/>
      <w:r w:rsidRPr="008222E5">
        <w:rPr>
          <w:rFonts w:hint="eastAsia"/>
        </w:rPr>
        <w:t>支撑平面做垂直投影。</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w:t>
      </w:r>
      <w:proofErr w:type="gramStart"/>
      <w:r w:rsidRPr="008222E5">
        <w:rPr>
          <w:rFonts w:hint="eastAsia"/>
        </w:rPr>
        <w:t>域建立</w:t>
      </w:r>
      <w:proofErr w:type="gramEnd"/>
      <w:r w:rsidRPr="008222E5">
        <w:rPr>
          <w:rFonts w:hint="eastAsia"/>
        </w:rPr>
        <w:t>一致的六面体网格</w:t>
      </w:r>
      <w:r w:rsidR="001350FA" w:rsidRPr="004E2C3A">
        <w:rPr>
          <w:rFonts w:hint="eastAsia"/>
          <w:vertAlign w:val="superscript"/>
        </w:rPr>
        <w:t>[</w:t>
      </w:r>
      <w:r w:rsidR="001350FA" w:rsidRPr="004E2C3A">
        <w:rPr>
          <w:rStyle w:val="ae"/>
        </w:rPr>
        <w:endnoteReference w:id="25"/>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955B39" w:rsidRPr="00955B39">
        <w:rPr>
          <w:position w:val="-4"/>
        </w:rPr>
        <w:object w:dxaOrig="279" w:dyaOrig="240">
          <v:shape id="_x0000_i1099" type="#_x0000_t75" style="width:13.5pt;height:12.75pt" o:ole="">
            <v:imagedata r:id="rId166" o:title=""/>
          </v:shape>
          <o:OLEObject Type="Embed" ProgID="Equation.DSMT4" ShapeID="_x0000_i1099" DrawAspect="Content" ObjectID="_1522830900" r:id="rId167"/>
        </w:object>
      </w:r>
      <w:r w:rsidRPr="008222E5">
        <w:rPr>
          <w:rFonts w:hint="eastAsia"/>
        </w:rPr>
        <w:t>的第</w:t>
      </w:r>
      <w:r w:rsidR="00955B39" w:rsidRPr="00955B39">
        <w:rPr>
          <w:position w:val="-6"/>
        </w:rPr>
        <w:object w:dxaOrig="180" w:dyaOrig="260">
          <v:shape id="_x0000_i1100" type="#_x0000_t75" style="width:8.25pt;height:12.75pt" o:ole="">
            <v:imagedata r:id="rId168" o:title=""/>
          </v:shape>
          <o:OLEObject Type="Embed" ProgID="Equation.DSMT4" ShapeID="_x0000_i1100" DrawAspect="Content" ObjectID="_1522830901" r:id="rId169"/>
        </w:object>
      </w:r>
      <w:proofErr w:type="gramStart"/>
      <w:r w:rsidRPr="008222E5">
        <w:rPr>
          <w:rFonts w:hint="eastAsia"/>
        </w:rPr>
        <w:t>个</w:t>
      </w:r>
      <w:proofErr w:type="gramEnd"/>
      <w:r w:rsidR="003A0679" w:rsidRPr="008222E5">
        <w:rPr>
          <w:rFonts w:hint="eastAsia"/>
        </w:rPr>
        <w:t>姿势</w:t>
      </w:r>
      <w:r w:rsidR="00FF0274" w:rsidRPr="008222E5">
        <w:rPr>
          <w:rFonts w:hint="eastAsia"/>
        </w:rPr>
        <w:t>的</w:t>
      </w:r>
      <w:r w:rsidR="00FF0274" w:rsidRPr="008222E5">
        <w:t>表面</w:t>
      </w:r>
      <w:r w:rsidRPr="008222E5">
        <w:rPr>
          <w:rFonts w:hint="eastAsia"/>
        </w:rPr>
        <w:t>，</w:t>
      </w:r>
      <w:proofErr w:type="gramStart"/>
      <w:r w:rsidRPr="008222E5">
        <w:rPr>
          <w:rFonts w:hint="eastAsia"/>
        </w:rPr>
        <w:t>令当前</w:t>
      </w:r>
      <w:proofErr w:type="gramEnd"/>
      <w:r w:rsidRPr="008222E5">
        <w:rPr>
          <w:rFonts w:hint="eastAsia"/>
        </w:rPr>
        <w:t>的质心是</w:t>
      </w:r>
      <w:r w:rsidR="000C15C7" w:rsidRPr="000C15C7">
        <w:rPr>
          <w:position w:val="-10"/>
        </w:rPr>
        <w:object w:dxaOrig="240" w:dyaOrig="340">
          <v:shape id="_x0000_i1101" type="#_x0000_t75" style="width:12.75pt;height:16.5pt" o:ole="">
            <v:imagedata r:id="rId170" o:title=""/>
          </v:shape>
          <o:OLEObject Type="Embed" ProgID="Equation.DSMT4" ShapeID="_x0000_i1101" DrawAspect="Content" ObjectID="_1522830902" r:id="rId171"/>
        </w:object>
      </w:r>
      <w:r w:rsidRPr="008222E5">
        <w:rPr>
          <w:rFonts w:hint="eastAsia"/>
        </w:rPr>
        <w:t>，我们可以计算出一个垂直于</w:t>
      </w:r>
      <w:r w:rsidR="000C15C7" w:rsidRPr="000C15C7">
        <w:rPr>
          <w:position w:val="-14"/>
        </w:rPr>
        <w:object w:dxaOrig="960" w:dyaOrig="420">
          <v:shape id="_x0000_i1102" type="#_x0000_t75" style="width:48.75pt;height:21pt" o:ole="">
            <v:imagedata r:id="rId172" o:title=""/>
          </v:shape>
          <o:OLEObject Type="Embed" ProgID="Equation.DSMT4" ShapeID="_x0000_i1102" DrawAspect="Content" ObjectID="_1522830903" r:id="rId173"/>
        </w:object>
      </w:r>
      <w:r w:rsidRPr="008222E5">
        <w:rPr>
          <w:rFonts w:hint="eastAsia"/>
        </w:rPr>
        <w:t>过</w:t>
      </w:r>
      <w:r w:rsidR="000C15C7" w:rsidRPr="000C15C7">
        <w:rPr>
          <w:position w:val="-14"/>
        </w:rPr>
        <w:object w:dxaOrig="580" w:dyaOrig="420">
          <v:shape id="_x0000_i1103" type="#_x0000_t75" style="width:27.75pt;height:21pt" o:ole="">
            <v:imagedata r:id="rId174" o:title=""/>
          </v:shape>
          <o:OLEObject Type="Embed" ProgID="Equation.DSMT4" ShapeID="_x0000_i1103" DrawAspect="Content" ObjectID="_1522830904" r:id="rId175"/>
        </w:object>
      </w:r>
      <w:r w:rsidRPr="008222E5">
        <w:rPr>
          <w:rFonts w:hint="eastAsia"/>
        </w:rPr>
        <w:t>的切割平面。挖掉与</w:t>
      </w:r>
      <w:r w:rsidR="000C15C7" w:rsidRPr="000C15C7">
        <w:rPr>
          <w:position w:val="-10"/>
        </w:rPr>
        <w:object w:dxaOrig="240" w:dyaOrig="340">
          <v:shape id="_x0000_i1104" type="#_x0000_t75" style="width:12.75pt;height:16.5pt" o:ole="">
            <v:imagedata r:id="rId176" o:title=""/>
          </v:shape>
          <o:OLEObject Type="Embed" ProgID="Equation.DSMT4" ShapeID="_x0000_i1104" DrawAspect="Content" ObjectID="_1522830905" r:id="rId177"/>
        </w:object>
      </w:r>
      <w:r w:rsidRPr="008222E5">
        <w:rPr>
          <w:rFonts w:hint="eastAsia"/>
        </w:rPr>
        <w:t>在同一半空间内的体素（被挖掉的体素集合记为</w:t>
      </w:r>
      <w:r w:rsidR="000C15C7" w:rsidRPr="000C15C7">
        <w:rPr>
          <w:position w:val="-10"/>
        </w:rPr>
        <w:object w:dxaOrig="240" w:dyaOrig="320">
          <v:shape id="_x0000_i1105" type="#_x0000_t75" style="width:12.75pt;height:15.75pt" o:ole="">
            <v:imagedata r:id="rId178" o:title=""/>
          </v:shape>
          <o:OLEObject Type="Embed" ProgID="Equation.DSMT4" ShapeID="_x0000_i1105" DrawAspect="Content" ObjectID="_1522830906" r:id="rId179"/>
        </w:object>
      </w:r>
      <w:r w:rsidRPr="008222E5">
        <w:rPr>
          <w:rFonts w:hint="eastAsia"/>
        </w:rPr>
        <w:t>）将使</w:t>
      </w:r>
      <w:r w:rsidR="000C15C7" w:rsidRPr="000C15C7">
        <w:rPr>
          <w:position w:val="-10"/>
        </w:rPr>
        <w:object w:dxaOrig="240" w:dyaOrig="340">
          <v:shape id="_x0000_i1106" type="#_x0000_t75" style="width:12.75pt;height:16.5pt" o:ole="">
            <v:imagedata r:id="rId180" o:title=""/>
          </v:shape>
          <o:OLEObject Type="Embed" ProgID="Equation.DSMT4" ShapeID="_x0000_i1106" DrawAspect="Content" ObjectID="_1522830907" r:id="rId181"/>
        </w:object>
      </w:r>
      <w:r w:rsidRPr="008222E5">
        <w:rPr>
          <w:rFonts w:hint="eastAsia"/>
        </w:rPr>
        <w:t>向</w:t>
      </w:r>
      <w:r w:rsidR="000C15C7" w:rsidRPr="000C15C7">
        <w:rPr>
          <w:position w:val="-10"/>
        </w:rPr>
        <w:object w:dxaOrig="240" w:dyaOrig="340">
          <v:shape id="_x0000_i1107" type="#_x0000_t75" style="width:12.75pt;height:16.5pt" o:ole="">
            <v:imagedata r:id="rId182" o:title=""/>
          </v:shape>
          <o:OLEObject Type="Embed" ProgID="Equation.DSMT4" ShapeID="_x0000_i1107" DrawAspect="Content" ObjectID="_1522830908" r:id="rId183"/>
        </w:object>
      </w:r>
      <w:r w:rsidRPr="008222E5">
        <w:rPr>
          <w:rFonts w:hint="eastAsia"/>
        </w:rPr>
        <w:t>移动，从而降低目标函数值。我们取得所有体素</w:t>
      </w:r>
      <w:r w:rsidR="000C15C7" w:rsidRPr="000C15C7">
        <w:rPr>
          <w:position w:val="-16"/>
        </w:rPr>
        <w:object w:dxaOrig="420" w:dyaOrig="380">
          <v:shape id="_x0000_i1108" type="#_x0000_t75" style="width:21pt;height:18.75pt" o:ole="">
            <v:imagedata r:id="rId184" o:title=""/>
          </v:shape>
          <o:OLEObject Type="Embed" ProgID="Equation.DSMT4" ShapeID="_x0000_i1108" DrawAspect="Content" ObjectID="_1522830909" r:id="rId185"/>
        </w:object>
      </w:r>
      <w:r w:rsidRPr="008222E5">
        <w:rPr>
          <w:rFonts w:hint="eastAsia"/>
        </w:rPr>
        <w:t>，并按分数降序排列。分数计算方法如下：</w:t>
      </w:r>
    </w:p>
    <w:p w:rsidR="003228DF" w:rsidRPr="008222E5" w:rsidRDefault="000C15C7" w:rsidP="000C15C7">
      <w:pPr>
        <w:pStyle w:val="a0"/>
        <w:ind w:firstLine="420"/>
        <w:jc w:val="center"/>
      </w:pPr>
      <w:r w:rsidRPr="000C15C7">
        <w:rPr>
          <w:position w:val="-24"/>
        </w:rPr>
        <w:object w:dxaOrig="2500" w:dyaOrig="520">
          <v:shape id="_x0000_i1109" type="#_x0000_t75" style="width:124.5pt;height:26.25pt" o:ole="">
            <v:imagedata r:id="rId186" o:title=""/>
          </v:shape>
          <o:OLEObject Type="Embed" ProgID="Equation.DSMT4" ShapeID="_x0000_i1109" DrawAspect="Content" ObjectID="_1522830910" r:id="rId187"/>
        </w:object>
      </w:r>
    </w:p>
    <w:p w:rsidR="00733A43" w:rsidRPr="008222E5" w:rsidRDefault="003228DF" w:rsidP="000C15C7">
      <w:pPr>
        <w:pStyle w:val="a0"/>
        <w:ind w:firstLineChars="0" w:firstLine="0"/>
      </w:pPr>
      <w:r w:rsidRPr="008222E5">
        <w:rPr>
          <w:rFonts w:hint="eastAsia"/>
        </w:rPr>
        <w:t>其中，</w:t>
      </w:r>
      <w:r w:rsidR="000C15C7" w:rsidRPr="000C15C7">
        <w:rPr>
          <w:position w:val="-10"/>
        </w:rPr>
        <w:object w:dxaOrig="240" w:dyaOrig="320">
          <v:shape id="_x0000_i1110" type="#_x0000_t75" style="width:12.75pt;height:15.75pt" o:ole="">
            <v:imagedata r:id="rId188" o:title=""/>
          </v:shape>
          <o:OLEObject Type="Embed" ProgID="Equation.DSMT4" ShapeID="_x0000_i1110" DrawAspect="Content" ObjectID="_1522830911" r:id="rId189"/>
        </w:object>
      </w:r>
      <w:r w:rsidR="00B17302" w:rsidRPr="008222E5">
        <w:rPr>
          <w:rFonts w:hint="eastAsia"/>
        </w:rPr>
        <w:t>是体素</w:t>
      </w:r>
      <w:r w:rsidR="000C15C7" w:rsidRPr="000C15C7">
        <w:rPr>
          <w:position w:val="-6"/>
        </w:rPr>
        <w:object w:dxaOrig="139" w:dyaOrig="240">
          <v:shape id="_x0000_i1111" type="#_x0000_t75" style="width:6.75pt;height:12.75pt" o:ole="">
            <v:imagedata r:id="rId190" o:title=""/>
          </v:shape>
          <o:OLEObject Type="Embed" ProgID="Equation.DSMT4" ShapeID="_x0000_i1111" DrawAspect="Content" ObjectID="_1522830912" r:id="rId191"/>
        </w:object>
      </w:r>
      <w:r w:rsidRPr="008222E5">
        <w:rPr>
          <w:rFonts w:hint="eastAsia"/>
        </w:rPr>
        <w:t>的中心。</w:t>
      </w:r>
    </w:p>
    <w:p w:rsidR="001B091F" w:rsidRDefault="003228DF" w:rsidP="008222E5">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9C0DC4" w:rsidRPr="00901A9D" w:rsidRDefault="009C0DC4" w:rsidP="009C0DC4">
      <w:pPr>
        <w:pStyle w:val="2"/>
        <w:numPr>
          <w:ilvl w:val="0"/>
          <w:numId w:val="0"/>
        </w:numPr>
        <w:tabs>
          <w:tab w:val="left" w:pos="360"/>
        </w:tabs>
        <w:spacing w:before="78" w:after="78"/>
        <w:rPr>
          <w:rFonts w:ascii="黑体" w:hAnsi="黑体"/>
          <w:sz w:val="21"/>
          <w:szCs w:val="21"/>
        </w:rPr>
      </w:pPr>
      <w:r w:rsidRPr="00901A9D">
        <w:rPr>
          <w:rFonts w:ascii="黑体" w:hAnsi="黑体"/>
          <w:sz w:val="21"/>
          <w:szCs w:val="21"/>
        </w:rPr>
        <w:t xml:space="preserve">5.3  </w:t>
      </w:r>
      <w:r w:rsidRPr="00901A9D">
        <w:rPr>
          <w:rFonts w:ascii="黑体" w:hAnsi="黑体" w:hint="eastAsia"/>
          <w:sz w:val="21"/>
          <w:szCs w:val="21"/>
        </w:rPr>
        <w:t>机械关节设计算法</w:t>
      </w:r>
    </w:p>
    <w:p w:rsidR="009C0DC4" w:rsidRDefault="009C0DC4" w:rsidP="00EA39CC">
      <w:pPr>
        <w:ind w:firstLineChars="200" w:firstLine="422"/>
        <w:rPr>
          <w:sz w:val="21"/>
        </w:rPr>
      </w:pPr>
      <w:r w:rsidRPr="00AA06A8">
        <w:rPr>
          <w:rFonts w:hint="eastAsia"/>
          <w:b/>
          <w:sz w:val="21"/>
        </w:rPr>
        <w:t>关节类型计算</w:t>
      </w:r>
      <w:r w:rsidRPr="00EA39CC">
        <w:rPr>
          <w:rFonts w:hint="eastAsia"/>
          <w:sz w:val="21"/>
        </w:rPr>
        <w:t xml:space="preserve"> </w:t>
      </w:r>
      <w:r w:rsidR="008640E6">
        <w:rPr>
          <w:rFonts w:hint="eastAsia"/>
          <w:sz w:val="21"/>
        </w:rPr>
        <w:t>我们使用两种机械关节（</w:t>
      </w:r>
      <w:r w:rsidRPr="00EA39CC">
        <w:rPr>
          <w:rFonts w:hint="eastAsia"/>
          <w:sz w:val="21"/>
        </w:rPr>
        <w:t>图</w:t>
      </w:r>
      <w:r w:rsidRPr="00EA39CC">
        <w:rPr>
          <w:sz w:val="21"/>
        </w:rPr>
        <w:t>9</w:t>
      </w:r>
      <w:r w:rsidRPr="00EA39CC">
        <w:rPr>
          <w:rFonts w:hint="eastAsia"/>
          <w:sz w:val="21"/>
        </w:rPr>
        <w:t>）：球窝式关节与铰链式关节。用户需要操作</w:t>
      </w:r>
      <w:r w:rsidR="005E42BC">
        <w:rPr>
          <w:sz w:val="21"/>
        </w:rPr>
        <w:t>“</w:t>
      </w:r>
      <w:r w:rsidR="005E42BC" w:rsidRPr="00EA39CC">
        <w:rPr>
          <w:rFonts w:hint="eastAsia"/>
          <w:sz w:val="21"/>
        </w:rPr>
        <w:t>别针</w:t>
      </w:r>
      <w:r w:rsidR="005E42BC">
        <w:rPr>
          <w:sz w:val="21"/>
        </w:rPr>
        <w:t>”</w:t>
      </w:r>
      <w:r w:rsidRPr="00EA39CC">
        <w:rPr>
          <w:rFonts w:hint="eastAsia"/>
          <w:sz w:val="21"/>
        </w:rPr>
        <w:t>为关节指定最大旋转幅度（见图</w:t>
      </w:r>
      <w:r w:rsidRPr="00EA39CC">
        <w:rPr>
          <w:sz w:val="21"/>
        </w:rPr>
        <w:t>10</w:t>
      </w:r>
      <w:r w:rsidRPr="00EA39CC">
        <w:rPr>
          <w:rFonts w:hint="eastAsia"/>
          <w:sz w:val="21"/>
        </w:rPr>
        <w:t>）。一旦用户为关节确定了旋转约束，算法会自动计算关节类型。</w:t>
      </w:r>
    </w:p>
    <w:p w:rsidR="00EA39CC" w:rsidRPr="00EA39CC" w:rsidRDefault="00EA39CC" w:rsidP="00EA39CC">
      <w:pPr>
        <w:ind w:firstLineChars="200" w:firstLine="422"/>
        <w:rPr>
          <w:sz w:val="21"/>
        </w:rPr>
      </w:pPr>
      <w:r w:rsidRPr="00EA39CC">
        <w:rPr>
          <w:rFonts w:hint="eastAsia"/>
          <w:b/>
          <w:sz w:val="21"/>
        </w:rPr>
        <w:t>可摆姿势的</w:t>
      </w:r>
      <w:r>
        <w:rPr>
          <w:rFonts w:hint="eastAsia"/>
          <w:b/>
          <w:sz w:val="21"/>
        </w:rPr>
        <w:t>机械</w:t>
      </w:r>
      <w:r w:rsidRPr="00EA39CC">
        <w:rPr>
          <w:rFonts w:hint="eastAsia"/>
          <w:b/>
          <w:sz w:val="21"/>
        </w:rPr>
        <w:t>关节打印</w:t>
      </w:r>
      <w:r w:rsidRPr="00EA39CC">
        <w:rPr>
          <w:rFonts w:hint="eastAsia"/>
          <w:sz w:val="21"/>
        </w:rPr>
        <w:t xml:space="preserve"> </w:t>
      </w:r>
      <w:r w:rsidRPr="00EA39CC">
        <w:rPr>
          <w:rFonts w:hint="eastAsia"/>
          <w:sz w:val="21"/>
        </w:rPr>
        <w:t>与打印静止模型不同，机械关节模型的最大挑战是要确保打印出的模型可以保持一定的姿势。这就要求打印出的关节能承受一定的重力。为了使关节具有承重摩擦力，类似文献</w:t>
      </w:r>
      <w:r w:rsidRPr="00EA39CC">
        <w:rPr>
          <w:sz w:val="21"/>
        </w:rPr>
        <w:t>[</w:t>
      </w:r>
      <w:r w:rsidRPr="00EA39CC">
        <w:rPr>
          <w:sz w:val="21"/>
        </w:rPr>
        <w:fldChar w:fldCharType="begin"/>
      </w:r>
      <w:r w:rsidRPr="00EA39CC">
        <w:rPr>
          <w:sz w:val="21"/>
        </w:rPr>
        <w:instrText xml:space="preserve"> </w:instrText>
      </w:r>
      <w:r w:rsidRPr="00EA39CC">
        <w:rPr>
          <w:rFonts w:hint="eastAsia"/>
          <w:sz w:val="21"/>
        </w:rPr>
        <w:instrText>NOTEREF _Ref448935486 \h</w:instrText>
      </w:r>
      <w:r w:rsidRPr="00EA39CC">
        <w:rPr>
          <w:sz w:val="21"/>
        </w:rPr>
        <w:instrText xml:space="preserve">  \* MERGEFORMAT </w:instrText>
      </w:r>
      <w:r w:rsidRPr="00EA39CC">
        <w:rPr>
          <w:sz w:val="21"/>
        </w:rPr>
      </w:r>
      <w:r w:rsidRPr="00EA39CC">
        <w:rPr>
          <w:sz w:val="21"/>
        </w:rPr>
        <w:fldChar w:fldCharType="separate"/>
      </w:r>
      <w:r w:rsidRPr="00EA39CC">
        <w:rPr>
          <w:sz w:val="21"/>
        </w:rPr>
        <w:t>14</w:t>
      </w:r>
      <w:r w:rsidRPr="00EA39CC">
        <w:rPr>
          <w:sz w:val="21"/>
        </w:rPr>
        <w:fldChar w:fldCharType="end"/>
      </w:r>
      <w:r w:rsidRPr="00EA39CC">
        <w:rPr>
          <w:sz w:val="21"/>
        </w:rPr>
        <w:t>]</w:t>
      </w:r>
      <w:r w:rsidRPr="00EA39CC">
        <w:rPr>
          <w:rFonts w:hint="eastAsia"/>
          <w:sz w:val="21"/>
        </w:rPr>
        <w:t>，我们为关节面增加半径为</w:t>
      </w:r>
      <w:r w:rsidR="00D93B27" w:rsidRPr="00D93B27">
        <w:rPr>
          <w:position w:val="-10"/>
          <w:sz w:val="21"/>
        </w:rPr>
        <w:object w:dxaOrig="800" w:dyaOrig="320">
          <v:shape id="_x0000_i1112" type="#_x0000_t75" style="width:40.5pt;height:15.75pt" o:ole="">
            <v:imagedata r:id="rId192" o:title=""/>
          </v:shape>
          <o:OLEObject Type="Embed" ProgID="Equation.DSMT4" ShapeID="_x0000_i1112" DrawAspect="Content" ObjectID="_1522830913" r:id="rId193"/>
        </w:object>
      </w:r>
      <w:r w:rsidRPr="00EA39CC">
        <w:rPr>
          <w:rFonts w:hint="eastAsia"/>
          <w:sz w:val="21"/>
        </w:rPr>
        <w:t>的球状突起，为关节囊增加半径为</w:t>
      </w:r>
      <w:r w:rsidR="00D93B27" w:rsidRPr="00D93B27">
        <w:rPr>
          <w:position w:val="-10"/>
          <w:sz w:val="21"/>
        </w:rPr>
        <w:object w:dxaOrig="780" w:dyaOrig="320">
          <v:shape id="_x0000_i1113" type="#_x0000_t75" style="width:39pt;height:15.75pt" o:ole="">
            <v:imagedata r:id="rId194" o:title=""/>
          </v:shape>
          <o:OLEObject Type="Embed" ProgID="Equation.DSMT4" ShapeID="_x0000_i1113" DrawAspect="Content" ObjectID="_1522830914" r:id="rId195"/>
        </w:object>
      </w:r>
      <w:r w:rsidRPr="00EA39CC">
        <w:rPr>
          <w:rFonts w:hint="eastAsia"/>
          <w:sz w:val="21"/>
        </w:rPr>
        <w:t>的球状凹陷（如图</w:t>
      </w:r>
      <w:r w:rsidRPr="00EA39CC">
        <w:rPr>
          <w:sz w:val="21"/>
        </w:rPr>
        <w:t>9</w:t>
      </w:r>
      <w:r w:rsidRPr="00EA39CC">
        <w:rPr>
          <w:rFonts w:hint="eastAsia"/>
          <w:sz w:val="21"/>
        </w:rPr>
        <w:t>）。</w:t>
      </w:r>
    </w:p>
    <w:p w:rsidR="000363D2" w:rsidRDefault="000363D2" w:rsidP="00D93B27">
      <w:pPr>
        <w:jc w:val="center"/>
      </w:pPr>
      <w:r>
        <w:rPr>
          <w:noProof/>
        </w:rPr>
        <w:drawing>
          <wp:inline distT="0" distB="0" distL="0" distR="0" wp14:anchorId="74448F0C" wp14:editId="0530B992">
            <wp:extent cx="2899891" cy="21678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899891" cy="2167880"/>
                    </a:xfrm>
                    <a:prstGeom prst="rect">
                      <a:avLst/>
                    </a:prstGeom>
                    <a:noFill/>
                    <a:ln>
                      <a:noFill/>
                    </a:ln>
                  </pic:spPr>
                </pic:pic>
              </a:graphicData>
            </a:graphic>
          </wp:inline>
        </w:drawing>
      </w:r>
    </w:p>
    <w:p w:rsidR="00EA39CC" w:rsidRPr="008222E5" w:rsidRDefault="000363D2" w:rsidP="00EA39CC">
      <w:pPr>
        <w:rPr>
          <w:rStyle w:val="Char"/>
        </w:rPr>
      </w:pPr>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00D93B27" w:rsidRPr="00D93B27">
        <w:rPr>
          <w:position w:val="-10"/>
        </w:rPr>
        <w:object w:dxaOrig="340" w:dyaOrig="320">
          <v:shape id="_x0000_i1114" type="#_x0000_t75" style="width:17.25pt;height:15.75pt" o:ole="">
            <v:imagedata r:id="rId197" o:title=""/>
          </v:shape>
          <o:OLEObject Type="Embed" ProgID="Equation.DSMT4" ShapeID="_x0000_i1114" DrawAspect="Content" ObjectID="_1522830915" r:id="rId198"/>
        </w:object>
      </w:r>
      <w:r w:rsidRPr="0054652A">
        <w:rPr>
          <w:rFonts w:hint="eastAsia"/>
        </w:rPr>
        <w:t>与</w:t>
      </w:r>
      <w:r w:rsidR="00D93B27" w:rsidRPr="00D93B27">
        <w:rPr>
          <w:position w:val="-10"/>
        </w:rPr>
        <w:object w:dxaOrig="320" w:dyaOrig="320">
          <v:shape id="_x0000_i1115" type="#_x0000_t75" style="width:15.75pt;height:15.75pt" o:ole="">
            <v:imagedata r:id="rId199" o:title=""/>
          </v:shape>
          <o:OLEObject Type="Embed" ProgID="Equation.DSMT4" ShapeID="_x0000_i1115" DrawAspect="Content" ObjectID="_1522830916" r:id="rId200"/>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00D93B27" w:rsidRPr="00D93B27">
        <w:rPr>
          <w:position w:val="-10"/>
        </w:rPr>
        <w:object w:dxaOrig="340" w:dyaOrig="320">
          <v:shape id="_x0000_i1116" type="#_x0000_t75" style="width:17.25pt;height:15.75pt" o:ole="">
            <v:imagedata r:id="rId201" o:title=""/>
          </v:shape>
          <o:OLEObject Type="Embed" ProgID="Equation.DSMT4" ShapeID="_x0000_i1116" DrawAspect="Content" ObjectID="_1522830917" r:id="rId202"/>
        </w:object>
      </w:r>
      <w:r w:rsidRPr="0054652A">
        <w:rPr>
          <w:rFonts w:hint="eastAsia"/>
        </w:rPr>
        <w:t>与</w:t>
      </w:r>
      <w:r w:rsidR="00D93B27" w:rsidRPr="00D93B27">
        <w:rPr>
          <w:position w:val="-10"/>
        </w:rPr>
        <w:object w:dxaOrig="320" w:dyaOrig="320">
          <v:shape id="_x0000_i1117" type="#_x0000_t75" style="width:15.75pt;height:15.75pt" o:ole="">
            <v:imagedata r:id="rId203" o:title=""/>
          </v:shape>
          <o:OLEObject Type="Embed" ProgID="Equation.DSMT4" ShapeID="_x0000_i1117" DrawAspect="Content" ObjectID="_1522830918" r:id="rId204"/>
        </w:object>
      </w:r>
      <w:r w:rsidRPr="0054652A">
        <w:rPr>
          <w:rFonts w:hint="eastAsia"/>
        </w:rPr>
        <w:t>的支撑点分别为</w:t>
      </w:r>
      <w:r w:rsidR="00D93B27" w:rsidRPr="00D93B27">
        <w:rPr>
          <w:position w:val="-14"/>
        </w:rPr>
        <w:object w:dxaOrig="560" w:dyaOrig="420">
          <v:shape id="_x0000_i1118" type="#_x0000_t75" style="width:28.5pt;height:21pt" o:ole="">
            <v:imagedata r:id="rId205" o:title=""/>
          </v:shape>
          <o:OLEObject Type="Embed" ProgID="Equation.DSMT4" ShapeID="_x0000_i1118" DrawAspect="Content" ObjectID="_1522830919" r:id="rId206"/>
        </w:object>
      </w:r>
      <w:r w:rsidRPr="0054652A">
        <w:rPr>
          <w:rFonts w:hint="eastAsia"/>
        </w:rPr>
        <w:t>与</w:t>
      </w:r>
      <w:r w:rsidR="00D93B27" w:rsidRPr="00D93B27">
        <w:rPr>
          <w:position w:val="-14"/>
        </w:rPr>
        <w:object w:dxaOrig="560" w:dyaOrig="420">
          <v:shape id="_x0000_i1119" type="#_x0000_t75" style="width:28.5pt;height:21pt" o:ole="">
            <v:imagedata r:id="rId207" o:title=""/>
          </v:shape>
          <o:OLEObject Type="Embed" ProgID="Equation.DSMT4" ShapeID="_x0000_i1119" DrawAspect="Content" ObjectID="_1522830920" r:id="rId208"/>
        </w:object>
      </w:r>
      <w:r w:rsidRPr="0054652A">
        <w:rPr>
          <w:rFonts w:hint="eastAsia"/>
        </w:rPr>
        <w:t>（</w:t>
      </w:r>
      <w:r w:rsidRPr="0054652A">
        <w:rPr>
          <w:rFonts w:hint="eastAsia"/>
        </w:rPr>
        <w:t>c</w:t>
      </w:r>
      <w:r w:rsidRPr="0054652A">
        <w:t>）</w:t>
      </w:r>
      <w:r w:rsidRPr="0054652A">
        <w:rPr>
          <w:rFonts w:hint="eastAsia"/>
        </w:rPr>
        <w:t>。</w:t>
      </w:r>
      <w:r w:rsidR="00D93B27" w:rsidRPr="00D93B27">
        <w:rPr>
          <w:position w:val="-10"/>
        </w:rPr>
        <w:object w:dxaOrig="340" w:dyaOrig="320">
          <v:shape id="_x0000_i1120" type="#_x0000_t75" style="width:17.25pt;height:15.75pt" o:ole="">
            <v:imagedata r:id="rId209" o:title=""/>
          </v:shape>
          <o:OLEObject Type="Embed" ProgID="Equation.DSMT4" ShapeID="_x0000_i1120" DrawAspect="Content" ObjectID="_1522830921" r:id="rId210"/>
        </w:object>
      </w:r>
      <w:r w:rsidRPr="0054652A">
        <w:rPr>
          <w:rFonts w:hint="eastAsia"/>
        </w:rPr>
        <w:t>与</w:t>
      </w:r>
      <w:r w:rsidR="00D93B27" w:rsidRPr="00D93B27">
        <w:rPr>
          <w:position w:val="-10"/>
        </w:rPr>
        <w:object w:dxaOrig="320" w:dyaOrig="320">
          <v:shape id="_x0000_i1121" type="#_x0000_t75" style="width:15.75pt;height:15.75pt" o:ole="">
            <v:imagedata r:id="rId211" o:title=""/>
          </v:shape>
          <o:OLEObject Type="Embed" ProgID="Equation.DSMT4" ShapeID="_x0000_i1121" DrawAspect="Content" ObjectID="_1522830922" r:id="rId212"/>
        </w:object>
      </w:r>
      <w:r w:rsidRPr="0054652A">
        <w:rPr>
          <w:rFonts w:hint="eastAsia"/>
        </w:rPr>
        <w:t>当前的质心分别为</w:t>
      </w:r>
      <w:r w:rsidR="00D93B27" w:rsidRPr="00D93B27">
        <w:rPr>
          <w:position w:val="-10"/>
        </w:rPr>
        <w:object w:dxaOrig="240" w:dyaOrig="340">
          <v:shape id="_x0000_i1122" type="#_x0000_t75" style="width:12.75pt;height:17.25pt" o:ole="">
            <v:imagedata r:id="rId213" o:title=""/>
          </v:shape>
          <o:OLEObject Type="Embed" ProgID="Equation.DSMT4" ShapeID="_x0000_i1122" DrawAspect="Content" ObjectID="_1522830923" r:id="rId214"/>
        </w:object>
      </w:r>
      <w:r w:rsidRPr="0054652A">
        <w:rPr>
          <w:rFonts w:hint="eastAsia"/>
        </w:rPr>
        <w:t>与</w:t>
      </w:r>
      <w:r w:rsidR="00D93B27" w:rsidRPr="00D93B27">
        <w:rPr>
          <w:position w:val="-10"/>
        </w:rPr>
        <w:object w:dxaOrig="240" w:dyaOrig="340">
          <v:shape id="_x0000_i1123" type="#_x0000_t75" style="width:12.75pt;height:17.25pt" o:ole="">
            <v:imagedata r:id="rId215" o:title=""/>
          </v:shape>
          <o:OLEObject Type="Embed" ProgID="Equation.DSMT4" ShapeID="_x0000_i1123" DrawAspect="Content" ObjectID="_1522830924" r:id="rId216"/>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w:t>
      </w:r>
      <w:proofErr w:type="gramStart"/>
      <w:r w:rsidRPr="0054652A">
        <w:rPr>
          <w:rFonts w:hint="eastAsia"/>
        </w:rPr>
        <w:t>体素用红色</w:t>
      </w:r>
      <w:proofErr w:type="gramEnd"/>
      <w:r w:rsidRPr="0054652A">
        <w:rPr>
          <w:rFonts w:hint="eastAsia"/>
        </w:rPr>
        <w:t>标识。最后，我们取得可以挖掉的体素的交集（如（</w:t>
      </w:r>
      <w:r w:rsidRPr="0054652A">
        <w:rPr>
          <w:rFonts w:hint="eastAsia"/>
        </w:rPr>
        <w:t>d</w:t>
      </w:r>
      <w:r w:rsidRPr="0054652A">
        <w:rPr>
          <w:rFonts w:hint="eastAsia"/>
        </w:rPr>
        <w:t>）内红色标记网格），并为交集内的体素排序。</w:t>
      </w:r>
    </w:p>
    <w:p w:rsidR="00A83176" w:rsidRDefault="00A83176" w:rsidP="00A83176">
      <w:pPr>
        <w:jc w:val="center"/>
      </w:pPr>
      <w:r>
        <w:rPr>
          <w:noProof/>
        </w:rPr>
        <w:drawing>
          <wp:inline distT="0" distB="0" distL="0" distR="0" wp14:anchorId="6DFBD650" wp14:editId="7159A203">
            <wp:extent cx="2469600" cy="1958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469600" cy="1958400"/>
                    </a:xfrm>
                    <a:prstGeom prst="rect">
                      <a:avLst/>
                    </a:prstGeom>
                    <a:noFill/>
                    <a:ln>
                      <a:noFill/>
                    </a:ln>
                  </pic:spPr>
                </pic:pic>
              </a:graphicData>
            </a:graphic>
          </wp:inline>
        </w:drawing>
      </w:r>
    </w:p>
    <w:p w:rsidR="00A83176" w:rsidRPr="0054652A" w:rsidRDefault="00A83176" w:rsidP="009728AA">
      <w:r w:rsidRPr="0054652A">
        <w:rPr>
          <w:rFonts w:hint="eastAsia"/>
        </w:rPr>
        <w:t>图</w:t>
      </w:r>
      <w:r w:rsidRPr="0054652A">
        <w:rPr>
          <w:rFonts w:hint="eastAsia"/>
        </w:rPr>
        <w:t xml:space="preserve">9 </w:t>
      </w:r>
      <w:r w:rsidR="00235F52">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A83176" w:rsidRDefault="00A83176" w:rsidP="00A83176">
      <w:pPr>
        <w:jc w:val="center"/>
      </w:pPr>
      <w:r>
        <w:rPr>
          <w:rFonts w:hint="eastAsia"/>
          <w:noProof/>
        </w:rPr>
        <w:lastRenderedPageBreak/>
        <w:drawing>
          <wp:inline distT="0" distB="0" distL="0" distR="0" wp14:anchorId="16A93D1C" wp14:editId="759A23ED">
            <wp:extent cx="1929731" cy="71894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1929731" cy="718948"/>
                    </a:xfrm>
                    <a:prstGeom prst="rect">
                      <a:avLst/>
                    </a:prstGeom>
                    <a:noFill/>
                    <a:ln>
                      <a:noFill/>
                    </a:ln>
                  </pic:spPr>
                </pic:pic>
              </a:graphicData>
            </a:graphic>
          </wp:inline>
        </w:drawing>
      </w:r>
    </w:p>
    <w:p w:rsidR="00A83176" w:rsidRDefault="00A83176" w:rsidP="009728AA">
      <w:r w:rsidRPr="0054652A">
        <w:rPr>
          <w:rFonts w:hint="eastAsia"/>
        </w:rPr>
        <w:t>图</w:t>
      </w:r>
      <w:r w:rsidRPr="0054652A">
        <w:rPr>
          <w:rFonts w:hint="eastAsia"/>
        </w:rPr>
        <w:t>10 ``</w:t>
      </w:r>
      <w:r w:rsidRPr="0054652A">
        <w:rPr>
          <w:rFonts w:hint="eastAsia"/>
        </w:rPr>
        <w:t>别针</w:t>
      </w:r>
      <w:r w:rsidRPr="0054652A">
        <w:rPr>
          <w:rFonts w:hint="eastAsia"/>
        </w:rPr>
        <w:t>''</w:t>
      </w:r>
      <w:r w:rsidR="00543D25">
        <w:rPr>
          <w:rFonts w:hint="eastAsia"/>
        </w:rPr>
        <w:t>示意图。红色别针表示骨骼的方向。红色球指示</w:t>
      </w:r>
      <w:r w:rsidR="00A0373F">
        <w:rPr>
          <w:rFonts w:hint="eastAsia"/>
        </w:rPr>
        <w:t>机械关节</w:t>
      </w:r>
      <w:r w:rsidRPr="0054652A">
        <w:rPr>
          <w:rFonts w:hint="eastAsia"/>
        </w:rPr>
        <w:t>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E23A4" w:rsidRDefault="000E6C32" w:rsidP="00D5153B">
      <w:pPr>
        <w:pStyle w:val="a0"/>
        <w:ind w:firstLine="420"/>
      </w:pPr>
      <w:r w:rsidRPr="008222E5">
        <w:rPr>
          <w:rFonts w:hint="eastAsia"/>
        </w:rPr>
        <w:t>类似</w:t>
      </w:r>
      <w:r w:rsidR="001E7C12" w:rsidRPr="008222E5">
        <w:rPr>
          <w:rFonts w:hint="eastAsia"/>
        </w:rPr>
        <w:t>文献</w:t>
      </w:r>
      <w:r w:rsidR="00BF58C1" w:rsidRPr="008222E5">
        <w:rPr>
          <w:rFonts w:hint="eastAsia"/>
        </w:rPr>
        <w:t>[</w:t>
      </w:r>
      <w:r w:rsidR="00BF58C1" w:rsidRPr="008222E5">
        <w:fldChar w:fldCharType="begin"/>
      </w:r>
      <w:r w:rsidR="00BF58C1" w:rsidRPr="008222E5">
        <w:instrText xml:space="preserve"> </w:instrText>
      </w:r>
      <w:r w:rsidR="00BF58C1" w:rsidRPr="008222E5">
        <w:rPr>
          <w:rFonts w:hint="eastAsia"/>
        </w:rPr>
        <w:instrText>NOTEREF _Ref448934951 \h</w:instrText>
      </w:r>
      <w:r w:rsidR="00BF58C1" w:rsidRPr="008222E5">
        <w:instrText xml:space="preserve"> </w:instrText>
      </w:r>
      <w:r w:rsidR="008222E5" w:rsidRPr="008222E5">
        <w:instrText xml:space="preserve"> \* MERGEFORMAT </w:instrText>
      </w:r>
      <w:r w:rsidR="00BF58C1" w:rsidRPr="008222E5">
        <w:fldChar w:fldCharType="separate"/>
      </w:r>
      <w:r w:rsidR="008051CA" w:rsidRPr="008222E5">
        <w:t>8</w:t>
      </w:r>
      <w:r w:rsidR="00BF58C1" w:rsidRPr="008222E5">
        <w:fldChar w:fldCharType="end"/>
      </w:r>
      <w:r w:rsidR="00BF58C1" w:rsidRPr="008222E5">
        <w:t>]</w:t>
      </w:r>
      <w:r w:rsidR="00BF58C1" w:rsidRPr="008222E5">
        <w:rPr>
          <w:rFonts w:hint="eastAsia"/>
        </w:rPr>
        <w:t>，</w:t>
      </w:r>
      <w:r w:rsidR="00B5625F" w:rsidRPr="008222E5">
        <w:rPr>
          <w:rFonts w:hint="eastAsia"/>
        </w:rPr>
        <w:t>在进化阶段，我们提示一代</w:t>
      </w:r>
      <w:proofErr w:type="gramStart"/>
      <w:r w:rsidR="00B5625F" w:rsidRPr="008222E5">
        <w:rPr>
          <w:rFonts w:hint="eastAsia"/>
        </w:rPr>
        <w:t>代</w:t>
      </w:r>
      <w:proofErr w:type="gramEnd"/>
      <w:r w:rsidR="00B5625F" w:rsidRPr="008222E5">
        <w:rPr>
          <w:rFonts w:hint="eastAsia"/>
        </w:rPr>
        <w:t>的形状</w:t>
      </w:r>
      <w:r w:rsidR="00B5625F" w:rsidRPr="008222E5">
        <w:t>与结构各异的</w:t>
      </w:r>
      <w:r w:rsidR="00B5625F" w:rsidRPr="008222E5">
        <w:rPr>
          <w:rFonts w:hint="eastAsia"/>
        </w:rPr>
        <w:t>新模型供用户选择。新一代模型</w:t>
      </w:r>
      <w:r w:rsidR="00AD5933" w:rsidRPr="008222E5">
        <w:rPr>
          <w:rFonts w:hint="eastAsia"/>
        </w:rPr>
        <w:t>通过结构变异工</w:t>
      </w:r>
      <w:r w:rsidR="00AD5933" w:rsidRPr="008222E5">
        <w:t>具</w:t>
      </w:r>
      <w:r w:rsidR="00B5625F" w:rsidRPr="008222E5">
        <w:rPr>
          <w:rFonts w:hint="eastAsia"/>
        </w:rPr>
        <w:t>产</w:t>
      </w:r>
      <w:r w:rsidR="00B5625F" w:rsidRPr="008222E5">
        <w:t>生</w:t>
      </w:r>
      <w:r w:rsidR="00AD5933" w:rsidRPr="008222E5">
        <w:rPr>
          <w:rFonts w:hint="eastAsia"/>
        </w:rPr>
        <w:t>。结构变异工</w:t>
      </w:r>
      <w:r w:rsidR="00AD5933" w:rsidRPr="008222E5">
        <w:t>具</w:t>
      </w:r>
      <w:r w:rsidR="00511585" w:rsidRPr="008222E5">
        <w:rPr>
          <w:rFonts w:hint="eastAsia"/>
        </w:rPr>
        <w:t>来源</w:t>
      </w:r>
      <w:r w:rsidR="00BD41A2" w:rsidRPr="008222E5">
        <w:rPr>
          <w:rFonts w:hint="eastAsia"/>
        </w:rPr>
        <w:t>于三维造型</w:t>
      </w:r>
      <w:r w:rsidRPr="008222E5">
        <w:rPr>
          <w:rFonts w:hint="eastAsia"/>
        </w:rPr>
        <w:t>师常用的</w:t>
      </w:r>
      <w:r w:rsidR="00F51B38" w:rsidRPr="008222E5">
        <w:rPr>
          <w:rFonts w:hint="eastAsia"/>
        </w:rPr>
        <w:t>造型</w:t>
      </w:r>
      <w:r w:rsidRPr="008222E5">
        <w:rPr>
          <w:rFonts w:hint="eastAsia"/>
        </w:rPr>
        <w:t>方法，</w:t>
      </w:r>
      <w:r w:rsidR="00B14ABB" w:rsidRPr="008222E5">
        <w:rPr>
          <w:rFonts w:hint="eastAsia"/>
        </w:rPr>
        <w:t>其</w:t>
      </w:r>
      <w:r w:rsidRPr="008222E5">
        <w:rPr>
          <w:rFonts w:hint="eastAsia"/>
        </w:rPr>
        <w:t>包括</w:t>
      </w:r>
      <w:r w:rsidR="000C46F9" w:rsidRPr="008222E5">
        <w:rPr>
          <w:rFonts w:hint="eastAsia"/>
        </w:rPr>
        <w:t>4</w:t>
      </w:r>
      <w:r w:rsidR="00D90565" w:rsidRPr="008222E5">
        <w:rPr>
          <w:rFonts w:hint="eastAsia"/>
        </w:rPr>
        <w:t>类</w:t>
      </w:r>
      <w:r w:rsidR="000C46F9" w:rsidRPr="008222E5">
        <w:rPr>
          <w:rFonts w:hint="eastAsia"/>
        </w:rPr>
        <w:t>结构变异</w:t>
      </w:r>
      <w:r w:rsidR="002F4D92" w:rsidRPr="008222E5">
        <w:rPr>
          <w:rFonts w:hint="eastAsia"/>
        </w:rPr>
        <w:t>工</w:t>
      </w:r>
      <w:r w:rsidR="002F4D92" w:rsidRPr="008222E5">
        <w:t>具</w:t>
      </w:r>
      <w:r w:rsidRPr="008222E5">
        <w:rPr>
          <w:rFonts w:hint="eastAsia"/>
        </w:rPr>
        <w:t>：（</w:t>
      </w:r>
      <w:r w:rsidRPr="008222E5">
        <w:rPr>
          <w:rFonts w:hint="eastAsia"/>
        </w:rPr>
        <w:t>1</w:t>
      </w:r>
      <w:r w:rsidRPr="008222E5">
        <w:rPr>
          <w:rFonts w:hint="eastAsia"/>
        </w:rPr>
        <w:t>）替换工具（如图</w:t>
      </w:r>
      <w:r w:rsidR="00D23C3F" w:rsidRPr="008222E5">
        <w:t>1</w:t>
      </w:r>
      <w:r w:rsidR="003258DA" w:rsidRPr="008222E5">
        <w:t>2</w:t>
      </w:r>
      <w:r w:rsidRPr="008222E5">
        <w:rPr>
          <w:rFonts w:hint="eastAsia"/>
        </w:rPr>
        <w:t>（</w:t>
      </w:r>
      <w:r w:rsidRPr="008222E5">
        <w:rPr>
          <w:rFonts w:hint="eastAsia"/>
        </w:rPr>
        <w:t>a</w:t>
      </w:r>
      <w:r w:rsidRPr="008222E5">
        <w:rPr>
          <w:rFonts w:hint="eastAsia"/>
        </w:rPr>
        <w:t>）），在不同模型间交换部件；（</w:t>
      </w:r>
      <w:r w:rsidRPr="008222E5">
        <w:rPr>
          <w:rFonts w:hint="eastAsia"/>
        </w:rPr>
        <w:t>b</w:t>
      </w:r>
      <w:r w:rsidRPr="008222E5">
        <w:rPr>
          <w:rFonts w:hint="eastAsia"/>
        </w:rPr>
        <w:t>）增加工具（如图</w:t>
      </w:r>
      <w:r w:rsidR="00D23C3F" w:rsidRPr="008222E5">
        <w:t>1</w:t>
      </w:r>
      <w:r w:rsidR="003258DA" w:rsidRPr="008222E5">
        <w:t>2</w:t>
      </w:r>
      <w:r w:rsidRPr="008222E5">
        <w:rPr>
          <w:rFonts w:hint="eastAsia"/>
        </w:rPr>
        <w:t>（</w:t>
      </w:r>
      <w:r w:rsidRPr="008222E5">
        <w:rPr>
          <w:rFonts w:hint="eastAsia"/>
        </w:rPr>
        <w:t>b</w:t>
      </w:r>
      <w:r w:rsidRPr="008222E5">
        <w:rPr>
          <w:rFonts w:hint="eastAsia"/>
        </w:rPr>
        <w:t>）），将一个部件复制一次或两次；（</w:t>
      </w:r>
      <w:r w:rsidRPr="008222E5">
        <w:rPr>
          <w:rFonts w:hint="eastAsia"/>
        </w:rPr>
        <w:t>c</w:t>
      </w:r>
      <w:r w:rsidRPr="008222E5">
        <w:rPr>
          <w:rFonts w:hint="eastAsia"/>
        </w:rPr>
        <w:t>）组合工具（如图</w:t>
      </w:r>
      <w:r w:rsidR="00D23C3F" w:rsidRPr="008222E5">
        <w:t>1</w:t>
      </w:r>
      <w:r w:rsidR="003258DA" w:rsidRPr="008222E5">
        <w:t>2</w:t>
      </w:r>
      <w:r w:rsidRPr="008222E5">
        <w:rPr>
          <w:rFonts w:hint="eastAsia"/>
        </w:rPr>
        <w:t>（</w:t>
      </w:r>
      <w:r w:rsidRPr="008222E5">
        <w:rPr>
          <w:rFonts w:hint="eastAsia"/>
        </w:rPr>
        <w:t>c</w:t>
      </w:r>
      <w:r w:rsidRPr="008222E5">
        <w:rPr>
          <w:rFonts w:hint="eastAsia"/>
        </w:rPr>
        <w:t>）），</w:t>
      </w:r>
      <w:proofErr w:type="gramStart"/>
      <w:r w:rsidRPr="008222E5">
        <w:rPr>
          <w:rFonts w:hint="eastAsia"/>
        </w:rPr>
        <w:t>将类人</w:t>
      </w:r>
      <w:proofErr w:type="gramEnd"/>
      <w:r w:rsidRPr="008222E5">
        <w:rPr>
          <w:rFonts w:hint="eastAsia"/>
        </w:rPr>
        <w:t>模型的上半部分与四肢动物或鸟类模型的下半部分结合，得到半人马型模型；（</w:t>
      </w:r>
      <w:r w:rsidRPr="008222E5">
        <w:rPr>
          <w:rFonts w:hint="eastAsia"/>
        </w:rPr>
        <w:t>d</w:t>
      </w:r>
      <w:r w:rsidRPr="008222E5">
        <w:rPr>
          <w:rFonts w:hint="eastAsia"/>
        </w:rPr>
        <w:t>）插入工具（如图</w:t>
      </w:r>
      <w:r w:rsidR="00D23C3F" w:rsidRPr="008222E5">
        <w:t>1</w:t>
      </w:r>
      <w:r w:rsidR="002B44E5" w:rsidRPr="008222E5">
        <w:t>2</w:t>
      </w:r>
      <w:r w:rsidRPr="008222E5">
        <w:rPr>
          <w:rFonts w:hint="eastAsia"/>
        </w:rPr>
        <w:t>（</w:t>
      </w:r>
      <w:r w:rsidRPr="008222E5">
        <w:rPr>
          <w:rFonts w:hint="eastAsia"/>
        </w:rPr>
        <w:t>d</w:t>
      </w:r>
      <w:r w:rsidR="0047235D" w:rsidRPr="008222E5">
        <w:rPr>
          <w:rFonts w:hint="eastAsia"/>
        </w:rPr>
        <w:t>）），在</w:t>
      </w:r>
      <w:r w:rsidR="00190CD6" w:rsidRPr="008222E5">
        <w:rPr>
          <w:rFonts w:hint="eastAsia"/>
        </w:rPr>
        <w:t>当前模型</w:t>
      </w:r>
      <w:r w:rsidR="00691C0E" w:rsidRPr="008222E5">
        <w:rPr>
          <w:rFonts w:hint="eastAsia"/>
        </w:rPr>
        <w:t>插入</w:t>
      </w:r>
      <w:r w:rsidR="0017716B" w:rsidRPr="008222E5">
        <w:rPr>
          <w:rFonts w:hint="eastAsia"/>
        </w:rPr>
        <w:t>新类型</w:t>
      </w:r>
      <w:r w:rsidR="00691C0E" w:rsidRPr="008222E5">
        <w:rPr>
          <w:rFonts w:hint="eastAsia"/>
        </w:rPr>
        <w:t>部件</w:t>
      </w:r>
    </w:p>
    <w:p w:rsidR="008A17E1" w:rsidRDefault="00691C0E" w:rsidP="00091266">
      <w:pPr>
        <w:pStyle w:val="a0"/>
        <w:ind w:firstLineChars="0" w:firstLine="0"/>
        <w:jc w:val="center"/>
      </w:pPr>
      <w:r>
        <w:rPr>
          <w:noProof/>
        </w:rPr>
        <w:drawing>
          <wp:inline distT="0" distB="0" distL="0" distR="0" wp14:anchorId="512D777E" wp14:editId="584E0645">
            <wp:extent cx="2728040" cy="19454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728040" cy="1945490"/>
                    </a:xfrm>
                    <a:prstGeom prst="rect">
                      <a:avLst/>
                    </a:prstGeom>
                    <a:noFill/>
                    <a:ln>
                      <a:noFill/>
                    </a:ln>
                  </pic:spPr>
                </pic:pic>
              </a:graphicData>
            </a:graphic>
          </wp:inline>
        </w:drawing>
      </w:r>
    </w:p>
    <w:p w:rsidR="009B27E6" w:rsidRDefault="00691C0E" w:rsidP="006751CD">
      <w:r w:rsidRPr="00012E72">
        <w:rPr>
          <w:rFonts w:hint="eastAsia"/>
        </w:rPr>
        <w:t>图</w:t>
      </w:r>
      <w:r w:rsidRPr="00012E72">
        <w:rPr>
          <w:rFonts w:hint="eastAsia"/>
        </w:rPr>
        <w:t>1</w:t>
      </w:r>
      <w:r w:rsidR="003B7F32">
        <w:t>2</w:t>
      </w:r>
      <w:r w:rsidRPr="00012E72">
        <w:rPr>
          <w:rFonts w:hint="eastAsia"/>
        </w:rPr>
        <w:t xml:space="preserve"> </w:t>
      </w:r>
      <w:r w:rsidRPr="00012E72">
        <w:rPr>
          <w:rFonts w:hint="eastAsia"/>
        </w:rPr>
        <w:t>结构变异工具示意图。在每个子图</w:t>
      </w:r>
      <w:r w:rsidR="00F109FE">
        <w:rPr>
          <w:rFonts w:hint="eastAsia"/>
        </w:rPr>
        <w:t>中</w:t>
      </w:r>
      <w:r w:rsidRPr="00012E72">
        <w:rPr>
          <w:rFonts w:hint="eastAsia"/>
        </w:rPr>
        <w:t>，</w:t>
      </w:r>
      <w:r w:rsidR="00F109FE">
        <w:rPr>
          <w:rFonts w:hint="eastAsia"/>
        </w:rPr>
        <w:t>左</w:t>
      </w:r>
      <w:r w:rsidR="00F109FE">
        <w:t>侧是</w:t>
      </w:r>
      <w:r w:rsidR="00F109FE">
        <w:rPr>
          <w:rFonts w:hint="eastAsia"/>
        </w:rPr>
        <w:t>原始模型</w:t>
      </w:r>
      <w:r w:rsidRPr="00012E72">
        <w:rPr>
          <w:rFonts w:hint="eastAsia"/>
        </w:rPr>
        <w:t>，</w:t>
      </w:r>
      <w:r w:rsidR="00F109FE">
        <w:rPr>
          <w:rFonts w:hint="eastAsia"/>
        </w:rPr>
        <w:t>右</w:t>
      </w:r>
      <w:r w:rsidR="00F109FE">
        <w:t>侧是</w:t>
      </w:r>
      <w:r w:rsidRPr="00012E72">
        <w:rPr>
          <w:rFonts w:hint="eastAsia"/>
        </w:rPr>
        <w:t>结果模型。（</w:t>
      </w:r>
      <w:r w:rsidRPr="00012E72">
        <w:rPr>
          <w:rFonts w:hint="eastAsia"/>
        </w:rPr>
        <w:t>a</w:t>
      </w:r>
      <w:r w:rsidRPr="00012E72">
        <w:rPr>
          <w:rFonts w:hint="eastAsia"/>
        </w:rPr>
        <w:t>）交换工具。</w:t>
      </w:r>
      <w:r w:rsidR="00BF1130">
        <w:rPr>
          <w:rFonts w:hint="eastAsia"/>
        </w:rPr>
        <w:t>（</w:t>
      </w:r>
      <w:r w:rsidR="00BF1130">
        <w:rPr>
          <w:rFonts w:hint="eastAsia"/>
        </w:rPr>
        <w:t>b</w:t>
      </w:r>
      <w:r w:rsidR="00BF1130">
        <w:rPr>
          <w:rFonts w:hint="eastAsia"/>
        </w:rPr>
        <w:t>）</w:t>
      </w:r>
      <w:r w:rsidR="00D55E6F" w:rsidRPr="00012E72">
        <w:rPr>
          <w:rFonts w:hint="eastAsia"/>
        </w:rPr>
        <w:t>增加工具。</w:t>
      </w:r>
      <w:r w:rsidR="000B5C58" w:rsidRPr="00012E72">
        <w:rPr>
          <w:rFonts w:hint="eastAsia"/>
        </w:rPr>
        <w:t>（</w:t>
      </w:r>
      <w:r w:rsidR="000B5C58" w:rsidRPr="00012E72">
        <w:rPr>
          <w:rFonts w:hint="eastAsia"/>
        </w:rPr>
        <w:t>c</w:t>
      </w:r>
      <w:r w:rsidR="000B5C58" w:rsidRPr="00012E72">
        <w:rPr>
          <w:rFonts w:hint="eastAsia"/>
        </w:rPr>
        <w:t>）组合工具。（</w:t>
      </w:r>
      <w:r w:rsidR="000B5C58" w:rsidRPr="00012E72">
        <w:rPr>
          <w:rFonts w:hint="eastAsia"/>
        </w:rPr>
        <w:t>d</w:t>
      </w:r>
      <w:r w:rsidR="000B5C58" w:rsidRPr="00012E72">
        <w:rPr>
          <w:rFonts w:hint="eastAsia"/>
        </w:rPr>
        <w:t>）插入工具。</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5F0974" w:rsidRDefault="009B27E6" w:rsidP="0055767A">
      <w:pPr>
        <w:pStyle w:val="a0"/>
        <w:ind w:firstLine="420"/>
      </w:pPr>
      <w:r>
        <w:rPr>
          <w:rFonts w:hint="eastAsia"/>
        </w:rPr>
        <w:t>我们在标准台式机（</w:t>
      </w:r>
      <w:r>
        <w:rPr>
          <w:rFonts w:hint="eastAsia"/>
        </w:rPr>
        <w:t>Intel Core i7 3.77GHz</w:t>
      </w:r>
      <w:r>
        <w:rPr>
          <w:rFonts w:hint="eastAsia"/>
        </w:rPr>
        <w:t>，</w:t>
      </w:r>
      <w:r>
        <w:rPr>
          <w:rFonts w:hint="eastAsia"/>
        </w:rPr>
        <w:t>8 GB RAM</w:t>
      </w:r>
      <w:r>
        <w:rPr>
          <w:rFonts w:hint="eastAsia"/>
        </w:rPr>
        <w:t>，</w:t>
      </w:r>
      <w:r>
        <w:rPr>
          <w:rFonts w:hint="eastAsia"/>
        </w:rPr>
        <w:t xml:space="preserve">NVIDIA </w:t>
      </w:r>
      <w:proofErr w:type="spellStart"/>
      <w:r>
        <w:rPr>
          <w:rFonts w:hint="eastAsia"/>
        </w:rPr>
        <w:t>Geforce</w:t>
      </w:r>
      <w:proofErr w:type="spellEnd"/>
      <w:r>
        <w:rPr>
          <w:rFonts w:hint="eastAsia"/>
        </w:rPr>
        <w:t xml:space="preserve"> GTX 660 GPU</w:t>
      </w:r>
      <w:r>
        <w:rPr>
          <w:rFonts w:hint="eastAsia"/>
        </w:rPr>
        <w:t>）上实现</w:t>
      </w:r>
      <w:r w:rsidR="005B774E">
        <w:rPr>
          <w:rFonts w:hint="eastAsia"/>
        </w:rPr>
        <w:t>系统</w:t>
      </w:r>
      <w:r w:rsidR="005B774E">
        <w:t>原型</w:t>
      </w:r>
      <w:r w:rsidR="00EC3F1D">
        <w:rPr>
          <w:rFonts w:hint="eastAsia"/>
        </w:rPr>
        <w:t>。</w:t>
      </w:r>
      <w:r w:rsidR="008E6599">
        <w:rPr>
          <w:rFonts w:hint="eastAsia"/>
        </w:rPr>
        <w:t>我们的系统需要一个由绑定好的三维模型构成的数据库。当前，我们采用文献</w:t>
      </w:r>
      <w:r w:rsidR="008E6599">
        <w:rPr>
          <w:rFonts w:hint="eastAsia"/>
        </w:rPr>
        <w:t>[</w:t>
      </w:r>
      <w:r w:rsidR="008E6599" w:rsidRPr="00F53C9F">
        <w:rPr>
          <w:rStyle w:val="ae"/>
          <w:vertAlign w:val="baseline"/>
        </w:rPr>
        <w:endnoteReference w:id="26"/>
      </w:r>
      <w:r w:rsidR="008E6599">
        <w:t>]</w:t>
      </w:r>
      <w:r w:rsidR="008E6599">
        <w:rPr>
          <w:rFonts w:hint="eastAsia"/>
        </w:rPr>
        <w:t>提</w:t>
      </w:r>
      <w:r w:rsidR="008E6599">
        <w:t>出的方法</w:t>
      </w:r>
      <w:r w:rsidR="008E6599">
        <w:rPr>
          <w:rFonts w:hint="eastAsia"/>
        </w:rPr>
        <w:t>自动绑定骨架，采用文献</w:t>
      </w:r>
      <w:r w:rsidR="008E6599">
        <w:rPr>
          <w:rFonts w:hint="eastAsia"/>
        </w:rPr>
        <w:t>[</w:t>
      </w:r>
      <w:r w:rsidR="008E6599" w:rsidRPr="00EE7D3D">
        <w:rPr>
          <w:rStyle w:val="ae"/>
          <w:vertAlign w:val="baseline"/>
        </w:rPr>
        <w:endnoteReference w:id="27"/>
      </w:r>
      <w:r w:rsidR="008E6599">
        <w:t>]</w:t>
      </w:r>
      <w:r w:rsidR="008E6599">
        <w:rPr>
          <w:rFonts w:hint="eastAsia"/>
        </w:rPr>
        <w:t>提</w:t>
      </w:r>
      <w:r w:rsidR="008E6599">
        <w:t>出的</w:t>
      </w:r>
      <w:r w:rsidR="008E6599">
        <w:rPr>
          <w:rFonts w:hint="eastAsia"/>
        </w:rPr>
        <w:t>方法自动分割模型并标记。每个模型的预处理步骤平均需要</w:t>
      </w:r>
      <w:r w:rsidR="008E6599">
        <w:rPr>
          <w:rFonts w:hint="eastAsia"/>
        </w:rPr>
        <w:t>25</w:t>
      </w:r>
      <w:r w:rsidR="008E6599">
        <w:rPr>
          <w:rFonts w:hint="eastAsia"/>
        </w:rPr>
        <w:t>分钟。</w:t>
      </w:r>
      <w:r w:rsidR="005F0974">
        <w:rPr>
          <w:rFonts w:hint="eastAsia"/>
        </w:rPr>
        <w:t>我们的方法可以确保模型在不同姿势下保</w:t>
      </w:r>
      <w:r w:rsidR="005F0974">
        <w:rPr>
          <w:rFonts w:hint="eastAsia"/>
        </w:rPr>
        <w:t>持平衡（见图</w:t>
      </w:r>
      <w:r w:rsidR="005F0974">
        <w:t>1</w:t>
      </w:r>
      <w:r w:rsidR="005F0974">
        <w:rPr>
          <w:rFonts w:hint="eastAsia"/>
        </w:rPr>
        <w:t>（</w:t>
      </w:r>
      <w:r w:rsidR="005F0974">
        <w:rPr>
          <w:rFonts w:hint="eastAsia"/>
        </w:rPr>
        <w:t>d</w:t>
      </w:r>
      <w:r w:rsidR="005F0974">
        <w:rPr>
          <w:rFonts w:hint="eastAsia"/>
        </w:rPr>
        <w:t>），图</w:t>
      </w:r>
      <w:r w:rsidR="005F0974">
        <w:t>11</w:t>
      </w:r>
      <w:r w:rsidR="005F0974">
        <w:rPr>
          <w:rFonts w:hint="eastAsia"/>
        </w:rPr>
        <w:t>（</w:t>
      </w:r>
      <w:r w:rsidR="005F0974">
        <w:rPr>
          <w:rFonts w:hint="eastAsia"/>
        </w:rPr>
        <w:t>d</w:t>
      </w:r>
      <w:r w:rsidR="005F0974">
        <w:rPr>
          <w:rFonts w:hint="eastAsia"/>
        </w:rPr>
        <w:t>）及图</w:t>
      </w:r>
      <w:r w:rsidR="005F0974">
        <w:t>13</w:t>
      </w:r>
      <w:r w:rsidR="005F0974">
        <w:rPr>
          <w:rFonts w:hint="eastAsia"/>
        </w:rPr>
        <w:t>（</w:t>
      </w:r>
      <w:r w:rsidR="005F0974">
        <w:rPr>
          <w:rFonts w:hint="eastAsia"/>
        </w:rPr>
        <w:t>d</w:t>
      </w:r>
      <w:r w:rsidR="005F0974">
        <w:rPr>
          <w:rFonts w:hint="eastAsia"/>
        </w:rPr>
        <w:t>））。</w:t>
      </w:r>
    </w:p>
    <w:p w:rsidR="008D4B1D" w:rsidRDefault="009B27E6" w:rsidP="008D4B1D">
      <w:pPr>
        <w:pStyle w:val="a0"/>
        <w:ind w:firstLine="420"/>
      </w:pPr>
      <w:r>
        <w:rPr>
          <w:rFonts w:hint="eastAsia"/>
        </w:rPr>
        <w:t>我们邀请了</w:t>
      </w:r>
      <w:r>
        <w:t>8</w:t>
      </w:r>
      <w:r>
        <w:rPr>
          <w:rFonts w:hint="eastAsia"/>
        </w:rPr>
        <w:t>位学生来评估我们的方法。首先，参与</w:t>
      </w:r>
      <w:r>
        <w:t>测试的学生花</w:t>
      </w:r>
      <w:r>
        <w:rPr>
          <w:rFonts w:hint="eastAsia"/>
        </w:rPr>
        <w:t>30</w:t>
      </w:r>
      <w:r>
        <w:rPr>
          <w:rFonts w:hint="eastAsia"/>
        </w:rPr>
        <w:t>分钟时间了</w:t>
      </w:r>
      <w:r>
        <w:t>解</w:t>
      </w:r>
      <w:r>
        <w:rPr>
          <w:rFonts w:hint="eastAsia"/>
        </w:rPr>
        <w:t>我们的系统；然后，每位参与者花</w:t>
      </w:r>
      <w:r>
        <w:rPr>
          <w:rFonts w:hint="eastAsia"/>
        </w:rPr>
        <w:t>30</w:t>
      </w:r>
      <w:r>
        <w:rPr>
          <w:rFonts w:hint="eastAsia"/>
        </w:rPr>
        <w:t>分钟时间试用我们的系统以熟悉操作流程；最后，</w:t>
      </w:r>
      <w:r w:rsidRPr="008222E5">
        <w:rPr>
          <w:rFonts w:hint="eastAsia"/>
        </w:rPr>
        <w:t>参与者不受限制地使用我们的系统造型。图</w:t>
      </w:r>
      <w:r w:rsidRPr="008222E5">
        <w:t>11</w:t>
      </w:r>
      <w:r w:rsidRPr="008222E5">
        <w:rPr>
          <w:rFonts w:hint="eastAsia"/>
        </w:rPr>
        <w:t>给</w:t>
      </w:r>
      <w:r w:rsidRPr="008222E5">
        <w:t>出</w:t>
      </w:r>
      <w:r w:rsidRPr="008222E5">
        <w:rPr>
          <w:rFonts w:hint="eastAsia"/>
        </w:rPr>
        <w:t>其中一个参与者做出的结果。</w:t>
      </w:r>
    </w:p>
    <w:p w:rsidR="00691C0E" w:rsidRDefault="008D4B1D" w:rsidP="00D55E6F">
      <w:pPr>
        <w:pStyle w:val="a0"/>
        <w:ind w:firstLine="420"/>
      </w:pPr>
      <w:r w:rsidRPr="008222E5">
        <w:rPr>
          <w:rFonts w:hint="eastAsia"/>
        </w:rPr>
        <w:t>我们邀请了</w:t>
      </w:r>
      <w:r w:rsidRPr="008222E5">
        <w:rPr>
          <w:rFonts w:hint="eastAsia"/>
        </w:rPr>
        <w:t>3</w:t>
      </w:r>
      <w:r w:rsidRPr="008222E5">
        <w:rPr>
          <w:rFonts w:hint="eastAsia"/>
        </w:rPr>
        <w:t>位具有</w:t>
      </w:r>
      <w:r w:rsidRPr="008222E5">
        <w:t>4</w:t>
      </w:r>
      <w:r w:rsidRPr="008222E5">
        <w:rPr>
          <w:rFonts w:hint="eastAsia"/>
        </w:rPr>
        <w:t>年以上造型与动画设计经验的艺术家来参与用户测试。一个测试者做出的结果如图</w:t>
      </w:r>
      <w:r w:rsidRPr="008222E5">
        <w:t>13</w:t>
      </w:r>
      <w:r w:rsidRPr="008222E5">
        <w:rPr>
          <w:rFonts w:hint="eastAsia"/>
        </w:rPr>
        <w:t>所</w:t>
      </w:r>
      <w:r w:rsidRPr="008222E5">
        <w:t>示</w:t>
      </w:r>
      <w:r w:rsidRPr="008222E5">
        <w:rPr>
          <w:rFonts w:hint="eastAsia"/>
        </w:rPr>
        <w:t>。几位测试者对我们的系统持非常正面的态度。他们认为我们将造型，动画</w:t>
      </w:r>
      <w:r w:rsidRPr="008222E5">
        <w:t>编辑</w:t>
      </w:r>
      <w:r w:rsidRPr="008222E5">
        <w:rPr>
          <w:rFonts w:hint="eastAsia"/>
        </w:rPr>
        <w:t>与三维打印集成到统一的框架中，极大的简化了用户操作，并为整个创新</w:t>
      </w:r>
      <w:r w:rsidRPr="008222E5">
        <w:t>性</w:t>
      </w:r>
      <w:r w:rsidRPr="008222E5">
        <w:rPr>
          <w:rFonts w:hint="eastAsia"/>
        </w:rPr>
        <w:t>造型过程提供了更多的创造力支持。</w:t>
      </w:r>
    </w:p>
    <w:p w:rsidR="00990F3D" w:rsidRPr="00610A9C" w:rsidRDefault="00990F3D" w:rsidP="00990F3D">
      <w:pPr>
        <w:pStyle w:val="1"/>
        <w:numPr>
          <w:ilvl w:val="0"/>
          <w:numId w:val="5"/>
        </w:numPr>
        <w:tabs>
          <w:tab w:val="left" w:pos="360"/>
        </w:tabs>
        <w:rPr>
          <w:sz w:val="28"/>
          <w:szCs w:val="28"/>
        </w:rPr>
      </w:pPr>
      <w:r w:rsidRPr="00610A9C">
        <w:rPr>
          <w:rFonts w:hint="eastAsia"/>
          <w:sz w:val="28"/>
          <w:szCs w:val="28"/>
        </w:rPr>
        <w:t>本章小结</w:t>
      </w:r>
    </w:p>
    <w:p w:rsidR="00EB2AB6" w:rsidRDefault="00990F3D" w:rsidP="00A9210A">
      <w:pPr>
        <w:pStyle w:val="a0"/>
        <w:ind w:firstLine="420"/>
      </w:pPr>
      <w:r w:rsidRPr="008222E5">
        <w:rPr>
          <w:rFonts w:hint="eastAsia"/>
        </w:rPr>
        <w:t>在这篇文章中，我们提出针对创意角色模型的蒙皮</w:t>
      </w:r>
      <w:r w:rsidRPr="008222E5">
        <w:t>与</w:t>
      </w:r>
      <w:r w:rsidRPr="008222E5">
        <w:rPr>
          <w:rFonts w:hint="eastAsia"/>
        </w:rPr>
        <w:t>三维制造技术。我们的技术将创造力支持的造型，蒙皮与面</w:t>
      </w:r>
      <w:r w:rsidRPr="008222E5">
        <w:t>向</w:t>
      </w:r>
      <w:r w:rsidRPr="008222E5">
        <w:rPr>
          <w:rFonts w:hint="eastAsia"/>
        </w:rPr>
        <w:t>三维打印的</w:t>
      </w:r>
      <w:r w:rsidRPr="008222E5">
        <w:t>模型</w:t>
      </w:r>
      <w:r w:rsidRPr="008222E5">
        <w:rPr>
          <w:rFonts w:hint="eastAsia"/>
        </w:rPr>
        <w:t>分析无缝融合到统一的框架中，辅助用户的整个创新</w:t>
      </w:r>
      <w:r w:rsidRPr="008222E5">
        <w:t>性</w:t>
      </w:r>
      <w:r w:rsidRPr="008222E5">
        <w:rPr>
          <w:rFonts w:hint="eastAsia"/>
        </w:rPr>
        <w:t>造型过程，得到可直接编辑动画的且可直接三维打印的模型。输入若干绑定的模型，我们的方法通过结构变异工具进化出新一代模型。进化过程迭代进行，直至用户满意或达到最大代数。接着，用户挑选出感兴趣的模型。我们的系统实时地</w:t>
      </w:r>
      <w:r w:rsidRPr="008222E5">
        <w:t>自动</w:t>
      </w:r>
      <w:r w:rsidRPr="008222E5">
        <w:rPr>
          <w:rFonts w:hint="eastAsia"/>
        </w:rPr>
        <w:t>融合模型表面及其</w:t>
      </w:r>
      <w:r w:rsidR="00EB2AB6" w:rsidRPr="008222E5">
        <w:rPr>
          <w:rFonts w:hint="eastAsia"/>
        </w:rPr>
        <w:t>骨架，更新蒙皮权重，得到可编辑动画的模型。然后，我们采用面向三维打印的模型分析算法处理该模型，得到可直接三维打印的模型。我们的系统提供了从造型到动画，再到三维打印的全部流程，避免了在几个工具间来回切换，简化用户操作，提高工作效率。</w:t>
      </w:r>
    </w:p>
    <w:p w:rsidR="00F03AD4" w:rsidRPr="00901A9D" w:rsidRDefault="00F03AD4" w:rsidP="00F03AD4">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8.1  局</w:t>
      </w:r>
      <w:r w:rsidRPr="00901A9D">
        <w:rPr>
          <w:rFonts w:ascii="黑体" w:hAnsi="黑体"/>
          <w:sz w:val="21"/>
          <w:szCs w:val="21"/>
        </w:rPr>
        <w:t>限</w:t>
      </w:r>
    </w:p>
    <w:p w:rsidR="00F03AD4" w:rsidRPr="008222E5" w:rsidRDefault="00F03AD4" w:rsidP="00F03AD4">
      <w:pPr>
        <w:pStyle w:val="a0"/>
        <w:ind w:firstLine="420"/>
      </w:pPr>
      <w:r w:rsidRPr="008222E5">
        <w:rPr>
          <w:rFonts w:hint="eastAsia"/>
        </w:rPr>
        <w:t>在面向三维打印的模型分析中，骨架关节优化与多姿势模型平衡分析都基于这样的假设：处理</w:t>
      </w:r>
      <w:r w:rsidRPr="008222E5">
        <w:t>的</w:t>
      </w:r>
      <w:r w:rsidRPr="008222E5">
        <w:rPr>
          <w:rFonts w:hint="eastAsia"/>
        </w:rPr>
        <w:t>角色模型具</w:t>
      </w:r>
      <w:r w:rsidRPr="008222E5">
        <w:t>有</w:t>
      </w:r>
      <w:r w:rsidRPr="008222E5">
        <w:rPr>
          <w:rFonts w:hint="eastAsia"/>
        </w:rPr>
        <w:t>一系列不同的姿势。如果该假设不成立，在</w:t>
      </w:r>
      <w:r w:rsidRPr="008222E5">
        <w:t>关节</w:t>
      </w:r>
      <w:r w:rsidRPr="008222E5">
        <w:rPr>
          <w:rFonts w:hint="eastAsia"/>
        </w:rPr>
        <w:t>过滤</w:t>
      </w:r>
      <w:r w:rsidRPr="008222E5">
        <w:t>时不考虑</w:t>
      </w:r>
      <w:r w:rsidRPr="008222E5">
        <w:rPr>
          <w:rFonts w:hint="eastAsia"/>
        </w:rPr>
        <w:t>第二条规则。在多姿势平衡分析时</w:t>
      </w:r>
      <w:r w:rsidRPr="008222E5">
        <w:t>，</w:t>
      </w:r>
      <w:r w:rsidRPr="008222E5">
        <w:rPr>
          <w:rFonts w:hint="eastAsia"/>
        </w:rPr>
        <w:t>用户可以手工选择一些姿势或者指定每个关节的变化幅度。</w:t>
      </w:r>
    </w:p>
    <w:p w:rsidR="00911EE9" w:rsidRPr="00901A9D" w:rsidRDefault="00911EE9" w:rsidP="00911EE9">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2 </w:t>
      </w:r>
      <w:r w:rsidRPr="00901A9D">
        <w:rPr>
          <w:rFonts w:ascii="黑体" w:hAnsi="黑体"/>
          <w:sz w:val="21"/>
          <w:szCs w:val="21"/>
        </w:rPr>
        <w:t xml:space="preserve"> </w:t>
      </w:r>
      <w:r w:rsidRPr="00901A9D">
        <w:rPr>
          <w:rFonts w:ascii="黑体" w:hAnsi="黑体" w:hint="eastAsia"/>
          <w:sz w:val="21"/>
          <w:szCs w:val="21"/>
        </w:rPr>
        <w:t>未来</w:t>
      </w:r>
      <w:r w:rsidRPr="00901A9D">
        <w:rPr>
          <w:rFonts w:ascii="黑体" w:hAnsi="黑体"/>
          <w:sz w:val="21"/>
          <w:szCs w:val="21"/>
        </w:rPr>
        <w:t>的工作</w:t>
      </w:r>
    </w:p>
    <w:p w:rsidR="003A6804" w:rsidRDefault="00911EE9" w:rsidP="002B78B5">
      <w:pPr>
        <w:pStyle w:val="a0"/>
        <w:ind w:firstLine="420"/>
      </w:pPr>
      <w:r w:rsidRPr="008222E5">
        <w:rPr>
          <w:rFonts w:hint="eastAsia"/>
        </w:rPr>
        <w:t>在</w:t>
      </w:r>
      <w:r w:rsidRPr="008222E5">
        <w:t>接下来的工作中，我们打算在</w:t>
      </w:r>
      <w:r w:rsidRPr="008222E5">
        <w:rPr>
          <w:rFonts w:hint="eastAsia"/>
        </w:rPr>
        <w:t>如</w:t>
      </w:r>
      <w:r w:rsidRPr="008222E5">
        <w:t>下几个方面</w:t>
      </w:r>
      <w:r w:rsidRPr="008222E5">
        <w:rPr>
          <w:rFonts w:hint="eastAsia"/>
        </w:rPr>
        <w:t>做</w:t>
      </w:r>
      <w:r w:rsidRPr="008222E5">
        <w:t>改进：</w:t>
      </w:r>
      <w:r w:rsidRPr="008222E5">
        <w:rPr>
          <w:rFonts w:hint="eastAsia"/>
        </w:rPr>
        <w:t>1</w:t>
      </w:r>
      <w:r w:rsidRPr="008222E5">
        <w:rPr>
          <w:rFonts w:hint="eastAsia"/>
        </w:rPr>
        <w:t>）将蒙皮部件融合技术扩展至</w:t>
      </w:r>
      <w:r w:rsidRPr="008222E5">
        <w:t>融合</w:t>
      </w:r>
      <w:r w:rsidRPr="008222E5">
        <w:rPr>
          <w:rFonts w:hint="eastAsia"/>
        </w:rPr>
        <w:t>运动</w:t>
      </w:r>
      <w:r w:rsidR="002B78B5" w:rsidRPr="008222E5">
        <w:rPr>
          <w:rFonts w:hint="eastAsia"/>
        </w:rPr>
        <w:t>部件</w:t>
      </w:r>
      <w:r w:rsidR="002B78B5" w:rsidRPr="008222E5">
        <w:t>。</w:t>
      </w:r>
      <w:r w:rsidR="002B78B5" w:rsidRPr="008222E5">
        <w:rPr>
          <w:rFonts w:hint="eastAsia"/>
        </w:rPr>
        <w:t>此</w:t>
      </w:r>
      <w:r w:rsidR="002B78B5" w:rsidRPr="008222E5">
        <w:t>时，我们需要解决</w:t>
      </w:r>
      <w:r w:rsidR="002B78B5" w:rsidRPr="008222E5">
        <w:rPr>
          <w:rFonts w:hint="eastAsia"/>
        </w:rPr>
        <w:t>很</w:t>
      </w:r>
      <w:r w:rsidR="002B78B5" w:rsidRPr="008222E5">
        <w:t>多新问题，包括</w:t>
      </w:r>
      <w:r w:rsidR="002B78B5" w:rsidRPr="008222E5">
        <w:rPr>
          <w:rFonts w:hint="eastAsia"/>
        </w:rPr>
        <w:t>拟</w:t>
      </w:r>
      <w:r w:rsidR="002B78B5" w:rsidRPr="008222E5">
        <w:t>融</w:t>
      </w:r>
      <w:r w:rsidR="002B78B5" w:rsidRPr="008222E5">
        <w:lastRenderedPageBreak/>
        <w:t>合部件的</w:t>
      </w:r>
      <w:r w:rsidR="002B78B5" w:rsidRPr="008222E5">
        <w:rPr>
          <w:rFonts w:hint="eastAsia"/>
        </w:rPr>
        <w:t>运动</w:t>
      </w:r>
      <w:r w:rsidR="002B78B5" w:rsidRPr="008222E5">
        <w:t>风格兼容性分析，最佳融合</w:t>
      </w:r>
      <w:proofErr w:type="gramStart"/>
      <w:r w:rsidR="002B78B5" w:rsidRPr="008222E5">
        <w:t>帧</w:t>
      </w:r>
      <w:proofErr w:type="gramEnd"/>
      <w:r w:rsidR="002B78B5" w:rsidRPr="008222E5">
        <w:t>计算；</w:t>
      </w:r>
      <w:r w:rsidR="002B78B5" w:rsidRPr="008222E5">
        <w:rPr>
          <w:rFonts w:hint="eastAsia"/>
        </w:rPr>
        <w:t>2</w:t>
      </w:r>
      <w:r w:rsidR="002B78B5" w:rsidRPr="008222E5">
        <w:rPr>
          <w:rFonts w:hint="eastAsia"/>
        </w:rPr>
        <w:t>）</w:t>
      </w:r>
      <w:r w:rsidR="002B78B5" w:rsidRPr="008222E5">
        <w:t>复杂关节模型的</w:t>
      </w:r>
      <w:r w:rsidR="002B78B5" w:rsidRPr="008222E5">
        <w:rPr>
          <w:rFonts w:hint="eastAsia"/>
        </w:rPr>
        <w:t>面</w:t>
      </w:r>
      <w:r w:rsidR="002B78B5" w:rsidRPr="008222E5">
        <w:t>向三维打印的</w:t>
      </w:r>
      <w:r w:rsidR="002B78B5" w:rsidRPr="008222E5">
        <w:rPr>
          <w:rFonts w:hint="eastAsia"/>
        </w:rPr>
        <w:t>分析</w:t>
      </w:r>
      <w:r w:rsidR="002B78B5" w:rsidRPr="008222E5">
        <w:t>。</w:t>
      </w:r>
      <w:r w:rsidR="002B78B5" w:rsidRPr="008222E5">
        <w:rPr>
          <w:rFonts w:hint="eastAsia"/>
        </w:rPr>
        <w:t>比如</w:t>
      </w:r>
      <w:r w:rsidR="002B78B5" w:rsidRPr="008222E5">
        <w:t>，</w:t>
      </w:r>
      <w:r w:rsidR="002B78B5" w:rsidRPr="008222E5">
        <w:t>当</w:t>
      </w:r>
      <w:r w:rsidR="002B78B5" w:rsidRPr="008222E5">
        <w:rPr>
          <w:rFonts w:hint="eastAsia"/>
        </w:rPr>
        <w:t>融合</w:t>
      </w:r>
      <w:r w:rsidR="002B78B5" w:rsidRPr="008222E5">
        <w:t>边界很长且很窄时，需要在</w:t>
      </w:r>
      <w:r w:rsidR="002B78B5" w:rsidRPr="008222E5">
        <w:rPr>
          <w:rFonts w:hint="eastAsia"/>
        </w:rPr>
        <w:t>加</w:t>
      </w:r>
      <w:r w:rsidR="002B78B5" w:rsidRPr="008222E5">
        <w:t>入多个关节以得到更好的结</w:t>
      </w:r>
      <w:r w:rsidR="002B78B5" w:rsidRPr="008222E5">
        <w:rPr>
          <w:rFonts w:hint="eastAsia"/>
        </w:rPr>
        <w:t>构</w:t>
      </w:r>
      <w:r w:rsidR="002B78B5" w:rsidRPr="008222E5">
        <w:t>强度。</w:t>
      </w:r>
    </w:p>
    <w:p w:rsidR="003A6804" w:rsidRDefault="003A6804" w:rsidP="003A6804">
      <w:pPr>
        <w:pStyle w:val="a0"/>
        <w:ind w:firstLineChars="0" w:firstLine="0"/>
        <w:sectPr w:rsidR="003A6804"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B78B5" w:rsidRDefault="00E3213F" w:rsidP="004E159E">
      <w:pPr>
        <w:pStyle w:val="a0"/>
        <w:ind w:firstLineChars="0" w:firstLine="0"/>
        <w:jc w:val="center"/>
      </w:pPr>
      <w:r>
        <w:rPr>
          <w:noProof/>
        </w:rPr>
        <w:drawing>
          <wp:inline distT="0" distB="0" distL="0" distR="0" wp14:anchorId="07A3D89E" wp14:editId="33B9EBAF">
            <wp:extent cx="4350503" cy="360360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flipH="1">
                      <a:off x="0" y="0"/>
                      <a:ext cx="4358475" cy="3610211"/>
                    </a:xfrm>
                    <a:prstGeom prst="rect">
                      <a:avLst/>
                    </a:prstGeom>
                    <a:noFill/>
                    <a:ln>
                      <a:noFill/>
                    </a:ln>
                  </pic:spPr>
                </pic:pic>
              </a:graphicData>
            </a:graphic>
          </wp:inline>
        </w:drawing>
      </w:r>
    </w:p>
    <w:p w:rsidR="00E3213F" w:rsidRDefault="00E3213F" w:rsidP="000415C1">
      <w:r w:rsidRPr="009728AA">
        <w:rPr>
          <w:rFonts w:hint="eastAsia"/>
        </w:rPr>
        <w:t>图</w:t>
      </w:r>
      <w:r w:rsidRPr="009728AA">
        <w:rPr>
          <w:rFonts w:hint="eastAsia"/>
        </w:rPr>
        <w:t>1</w:t>
      </w:r>
      <w:r w:rsidRPr="009728AA">
        <w:t>1</w:t>
      </w:r>
      <w:r w:rsidRPr="009728AA">
        <w:rPr>
          <w:rFonts w:hint="eastAsia"/>
        </w:rPr>
        <w:t>创新性造型的一个例子。（</w:t>
      </w:r>
      <w:r w:rsidRPr="009728AA">
        <w:rPr>
          <w:rFonts w:hint="eastAsia"/>
        </w:rPr>
        <w:t>a</w:t>
      </w:r>
      <w:r w:rsidRPr="009728AA">
        <w:rPr>
          <w:rFonts w:hint="eastAsia"/>
        </w:rPr>
        <w:t>）输入模型。（</w:t>
      </w:r>
      <w:r w:rsidRPr="009728AA">
        <w:t>b</w:t>
      </w:r>
      <w:r w:rsidRPr="009728AA">
        <w:rPr>
          <w:rFonts w:hint="eastAsia"/>
        </w:rPr>
        <w:t>）模型进化阶段得到的模型。虚线矩形框圈住的模型是用户选择的感兴趣的模型。（</w:t>
      </w:r>
      <w:r w:rsidRPr="009728AA">
        <w:t>c</w:t>
      </w:r>
      <w:r w:rsidRPr="009728AA">
        <w:rPr>
          <w:rFonts w:hint="eastAsia"/>
        </w:rPr>
        <w:t>）在</w:t>
      </w:r>
      <w:r w:rsidRPr="009728AA">
        <w:t>动画编辑阶段，</w:t>
      </w:r>
      <w:r w:rsidRPr="009728AA">
        <w:rPr>
          <w:rFonts w:hint="eastAsia"/>
        </w:rPr>
        <w:t>用户</w:t>
      </w:r>
      <w:r w:rsidRPr="009728AA">
        <w:t>编辑的</w:t>
      </w:r>
      <w:r w:rsidRPr="009728AA">
        <w:t>6</w:t>
      </w:r>
      <w:r w:rsidRPr="009728AA">
        <w:rPr>
          <w:rFonts w:hint="eastAsia"/>
        </w:rPr>
        <w:t>个</w:t>
      </w:r>
      <w:r w:rsidRPr="009728AA">
        <w:t>不同的</w:t>
      </w:r>
      <w:r w:rsidRPr="009728AA">
        <w:rPr>
          <w:rFonts w:hint="eastAsia"/>
        </w:rPr>
        <w:t>姿势。（</w:t>
      </w:r>
      <w:r w:rsidRPr="009728AA">
        <w:t>d</w:t>
      </w:r>
      <w:r w:rsidRPr="009728AA">
        <w:rPr>
          <w:rFonts w:hint="eastAsia"/>
        </w:rPr>
        <w:t>）三维打印出</w:t>
      </w:r>
      <w:r w:rsidRPr="009728AA">
        <w:t>的</w:t>
      </w:r>
      <w:r w:rsidRPr="009728AA">
        <w:rPr>
          <w:rFonts w:hint="eastAsia"/>
        </w:rPr>
        <w:t>模型摆</w:t>
      </w:r>
      <w:r w:rsidRPr="009728AA">
        <w:t>的</w:t>
      </w:r>
      <w:r w:rsidRPr="009728AA">
        <w:t>4</w:t>
      </w:r>
      <w:r w:rsidRPr="009728AA">
        <w:rPr>
          <w:rFonts w:hint="eastAsia"/>
        </w:rPr>
        <w:t>个不同姿势。</w:t>
      </w:r>
    </w:p>
    <w:p w:rsidR="004E159E" w:rsidRDefault="004E159E" w:rsidP="004E159E">
      <w:pPr>
        <w:pStyle w:val="a0"/>
        <w:ind w:firstLineChars="0" w:firstLine="0"/>
        <w:jc w:val="center"/>
      </w:pPr>
      <w:r>
        <w:rPr>
          <w:noProof/>
        </w:rPr>
        <w:drawing>
          <wp:inline distT="0" distB="0" distL="0" distR="0" wp14:anchorId="0406161A" wp14:editId="788A8EAD">
            <wp:extent cx="4287303" cy="354064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4295721" cy="3547593"/>
                    </a:xfrm>
                    <a:prstGeom prst="rect">
                      <a:avLst/>
                    </a:prstGeom>
                    <a:noFill/>
                    <a:ln>
                      <a:noFill/>
                    </a:ln>
                  </pic:spPr>
                </pic:pic>
              </a:graphicData>
            </a:graphic>
          </wp:inline>
        </w:drawing>
      </w:r>
    </w:p>
    <w:p w:rsidR="00E3213F" w:rsidRDefault="004E159E" w:rsidP="000415C1">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Pr="00E0644E">
        <w:rPr>
          <w:rFonts w:hint="eastAsia"/>
        </w:rPr>
        <w:t>）模型进化阶段提示给用户的部分模型。用虚线矩形框圈住的模型是用户选择的感兴趣的模型。（</w:t>
      </w:r>
      <w:r w:rsidRPr="00E0644E">
        <w:rPr>
          <w:rFonts w:hint="eastAsia"/>
        </w:rPr>
        <w:t>c</w:t>
      </w:r>
      <w:r w:rsidRPr="00E0644E">
        <w:rPr>
          <w:rFonts w:hint="eastAsia"/>
        </w:rPr>
        <w:t>）动画编辑阶段得到的几个动作。（</w:t>
      </w:r>
      <w:r w:rsidRPr="00E0644E">
        <w:rPr>
          <w:rFonts w:hint="eastAsia"/>
        </w:rPr>
        <w:t>d</w:t>
      </w:r>
      <w:r w:rsidRPr="00E0644E">
        <w:rPr>
          <w:rFonts w:hint="eastAsia"/>
        </w:rPr>
        <w:t>）三维打印出的模型摆出的三个姿势。</w:t>
      </w:r>
    </w:p>
    <w:p w:rsidR="00E3213F" w:rsidRDefault="00E3213F" w:rsidP="002B78B5">
      <w:pPr>
        <w:pStyle w:val="a0"/>
        <w:ind w:firstLine="420"/>
        <w:sectPr w:rsidR="00E3213F" w:rsidSect="00E3213F">
          <w:endnotePr>
            <w:numFmt w:val="decimal"/>
          </w:endnotePr>
          <w:type w:val="continuous"/>
          <w:pgSz w:w="11905" w:h="16837" w:code="9"/>
          <w:pgMar w:top="1474" w:right="1134" w:bottom="1474" w:left="1134" w:header="964" w:footer="964" w:gutter="0"/>
          <w:cols w:space="720"/>
          <w:docGrid w:type="lines" w:linePitch="312"/>
        </w:sectPr>
      </w:pP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lastRenderedPageBreak/>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50EC" w:rsidRPr="00527E47" w:rsidRDefault="00D850EC" w:rsidP="00527E47">
      <w:pPr>
        <w:pStyle w:val="ab"/>
      </w:pPr>
    </w:p>
  </w:endnote>
  <w:endnote w:type="continuationSeparator" w:id="0">
    <w:p w:rsidR="00D850EC" w:rsidRPr="00527E47" w:rsidRDefault="00D850EC" w:rsidP="00527E47">
      <w:pPr>
        <w:pStyle w:val="ab"/>
      </w:pPr>
    </w:p>
  </w:endnote>
  <w:endnote w:type="continuationNotice" w:id="1">
    <w:p w:rsidR="00D850EC" w:rsidRPr="00527E47" w:rsidRDefault="00D850EC" w:rsidP="00527E47">
      <w:pPr>
        <w:pStyle w:val="ab"/>
      </w:pPr>
    </w:p>
  </w:endnote>
  <w:endnote w:id="2">
    <w:p w:rsidR="0032538D" w:rsidRPr="00E11824" w:rsidRDefault="0032538D"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32538D" w:rsidRPr="002E7148" w:rsidRDefault="0032538D"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 xml:space="preserve">Andrew </w:t>
      </w:r>
      <w:proofErr w:type="spellStart"/>
      <w:r w:rsidRPr="004C7BB3">
        <w:rPr>
          <w:sz w:val="15"/>
          <w:szCs w:val="15"/>
        </w:rPr>
        <w:t>Nealen</w:t>
      </w:r>
      <w:proofErr w:type="spellEnd"/>
      <w:r w:rsidRPr="004C7BB3">
        <w:rPr>
          <w:sz w:val="15"/>
          <w:szCs w:val="15"/>
        </w:rPr>
        <w:t xml:space="preserve">, Takeo Igarashi, Olga </w:t>
      </w:r>
      <w:proofErr w:type="spellStart"/>
      <w:r w:rsidRPr="004C7BB3">
        <w:rPr>
          <w:sz w:val="15"/>
          <w:szCs w:val="15"/>
        </w:rPr>
        <w:t>Sorkine</w:t>
      </w:r>
      <w:proofErr w:type="spellEnd"/>
      <w:r w:rsidRPr="004C7BB3">
        <w:rPr>
          <w:sz w:val="15"/>
          <w:szCs w:val="15"/>
        </w:rPr>
        <w:t xml:space="preserve">, et al. </w:t>
      </w:r>
      <w:proofErr w:type="spellStart"/>
      <w:r w:rsidRPr="004C7BB3">
        <w:rPr>
          <w:sz w:val="15"/>
          <w:szCs w:val="15"/>
        </w:rPr>
        <w:t>FiberMesh</w:t>
      </w:r>
      <w:proofErr w:type="spellEnd"/>
      <w:r w:rsidRPr="004C7BB3">
        <w:rPr>
          <w:sz w:val="15"/>
          <w:szCs w:val="15"/>
        </w:rPr>
        <w:t>: designing freeform surfaces with 3D curves. ACM Transactions on Graphics, 2007, 26(3): Article No. 41.</w:t>
      </w:r>
    </w:p>
  </w:endnote>
  <w:endnote w:id="4">
    <w:p w:rsidR="0032538D" w:rsidRPr="002E7148" w:rsidRDefault="0032538D"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 xml:space="preserve">Jerry O. </w:t>
      </w:r>
      <w:proofErr w:type="spellStart"/>
      <w:r w:rsidRPr="005E63C9">
        <w:rPr>
          <w:sz w:val="15"/>
          <w:szCs w:val="15"/>
        </w:rPr>
        <w:t>Talton</w:t>
      </w:r>
      <w:proofErr w:type="spellEnd"/>
      <w:r w:rsidRPr="005E63C9">
        <w:rPr>
          <w:sz w:val="15"/>
          <w:szCs w:val="15"/>
        </w:rPr>
        <w:t xml:space="preserve"> and Daniel Gibson and </w:t>
      </w:r>
      <w:proofErr w:type="spellStart"/>
      <w:r w:rsidRPr="005E63C9">
        <w:rPr>
          <w:sz w:val="15"/>
          <w:szCs w:val="15"/>
        </w:rPr>
        <w:t>Lingfeng</w:t>
      </w:r>
      <w:proofErr w:type="spellEnd"/>
      <w:r w:rsidRPr="005E63C9">
        <w:rPr>
          <w:sz w:val="15"/>
          <w:szCs w:val="15"/>
        </w:rPr>
        <w:t xml:space="preserve"> Yang and Pat </w:t>
      </w:r>
      <w:proofErr w:type="spellStart"/>
      <w:r w:rsidRPr="005E63C9">
        <w:rPr>
          <w:sz w:val="15"/>
          <w:szCs w:val="15"/>
        </w:rPr>
        <w:t>Hanrahan</w:t>
      </w:r>
      <w:proofErr w:type="spellEnd"/>
      <w:r w:rsidRPr="005E63C9">
        <w:rPr>
          <w:sz w:val="15"/>
          <w:szCs w:val="15"/>
        </w:rPr>
        <w:t xml:space="preserve"> and </w:t>
      </w:r>
      <w:proofErr w:type="spellStart"/>
      <w:r w:rsidRPr="005E63C9">
        <w:rPr>
          <w:sz w:val="15"/>
          <w:szCs w:val="15"/>
        </w:rPr>
        <w:t>Vladlen</w:t>
      </w:r>
      <w:proofErr w:type="spellEnd"/>
      <w:r w:rsidRPr="005E63C9">
        <w:rPr>
          <w:sz w:val="15"/>
          <w:szCs w:val="15"/>
        </w:rPr>
        <w:t xml:space="preserve"> </w:t>
      </w:r>
      <w:proofErr w:type="spellStart"/>
      <w:r w:rsidRPr="005E63C9">
        <w:rPr>
          <w:sz w:val="15"/>
          <w:szCs w:val="15"/>
        </w:rPr>
        <w:t>Koltun</w:t>
      </w:r>
      <w:proofErr w:type="spellEnd"/>
      <w:r w:rsidRPr="005E63C9">
        <w:rPr>
          <w:sz w:val="15"/>
          <w:szCs w:val="15"/>
        </w:rPr>
        <w:t xml:space="preserve">. Exploratory modeling with collaborative design spaces. ACM </w:t>
      </w:r>
      <w:proofErr w:type="spellStart"/>
      <w:r w:rsidRPr="005E63C9">
        <w:rPr>
          <w:sz w:val="15"/>
          <w:szCs w:val="15"/>
        </w:rPr>
        <w:t>Transacitons</w:t>
      </w:r>
      <w:proofErr w:type="spellEnd"/>
      <w:r w:rsidRPr="005E63C9">
        <w:rPr>
          <w:sz w:val="15"/>
          <w:szCs w:val="15"/>
        </w:rPr>
        <w:t xml:space="preserve"> on Graphics, 2009, 28(5): Article No. 167.</w:t>
      </w:r>
    </w:p>
  </w:endnote>
  <w:endnote w:id="5">
    <w:p w:rsidR="0032538D" w:rsidRPr="002E7148" w:rsidRDefault="0032538D"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 xml:space="preserve">Siddhartha </w:t>
      </w:r>
      <w:proofErr w:type="spellStart"/>
      <w:r w:rsidRPr="003F3AD3">
        <w:rPr>
          <w:sz w:val="15"/>
          <w:szCs w:val="15"/>
        </w:rPr>
        <w:t>Chaudhuri</w:t>
      </w:r>
      <w:proofErr w:type="spellEnd"/>
      <w:r w:rsidRPr="003F3AD3">
        <w:rPr>
          <w:sz w:val="15"/>
          <w:szCs w:val="15"/>
        </w:rPr>
        <w:t xml:space="preserve"> and </w:t>
      </w:r>
      <w:proofErr w:type="spellStart"/>
      <w:r w:rsidRPr="003F3AD3">
        <w:rPr>
          <w:sz w:val="15"/>
          <w:szCs w:val="15"/>
        </w:rPr>
        <w:t>Vladlen</w:t>
      </w:r>
      <w:proofErr w:type="spellEnd"/>
      <w:r w:rsidRPr="003F3AD3">
        <w:rPr>
          <w:sz w:val="15"/>
          <w:szCs w:val="15"/>
        </w:rPr>
        <w:t xml:space="preserve"> </w:t>
      </w:r>
      <w:proofErr w:type="spellStart"/>
      <w:r w:rsidRPr="003F3AD3">
        <w:rPr>
          <w:sz w:val="15"/>
          <w:szCs w:val="15"/>
        </w:rPr>
        <w:t>Koltun</w:t>
      </w:r>
      <w:proofErr w:type="spellEnd"/>
      <w:r w:rsidRPr="003F3AD3">
        <w:rPr>
          <w:sz w:val="15"/>
          <w:szCs w:val="15"/>
        </w:rPr>
        <w:t xml:space="preserve">. Data-driven suggestions for creativity support in 3D modeling. ACM </w:t>
      </w:r>
      <w:proofErr w:type="spellStart"/>
      <w:r w:rsidRPr="003F3AD3">
        <w:rPr>
          <w:sz w:val="15"/>
          <w:szCs w:val="15"/>
        </w:rPr>
        <w:t>Transacitons</w:t>
      </w:r>
      <w:proofErr w:type="spellEnd"/>
      <w:r w:rsidRPr="003F3AD3">
        <w:rPr>
          <w:sz w:val="15"/>
          <w:szCs w:val="15"/>
        </w:rPr>
        <w:t xml:space="preserve"> on Graphics, 2010, 29(6): Article No. 183.</w:t>
      </w:r>
    </w:p>
  </w:endnote>
  <w:endnote w:id="6">
    <w:p w:rsidR="0032538D" w:rsidRPr="002E7148" w:rsidRDefault="0032538D"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Siddhartha </w:t>
      </w:r>
      <w:proofErr w:type="spellStart"/>
      <w:r w:rsidRPr="00D46D3E">
        <w:rPr>
          <w:sz w:val="15"/>
          <w:szCs w:val="15"/>
        </w:rPr>
        <w:t>Chaudhuri</w:t>
      </w:r>
      <w:proofErr w:type="spellEnd"/>
      <w:r w:rsidRPr="00D46D3E">
        <w:rPr>
          <w:sz w:val="15"/>
          <w:szCs w:val="15"/>
        </w:rPr>
        <w:t xml:space="preserve"> and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Leonidas </w:t>
      </w:r>
      <w:proofErr w:type="spellStart"/>
      <w:r w:rsidRPr="00D46D3E">
        <w:rPr>
          <w:sz w:val="15"/>
          <w:szCs w:val="15"/>
        </w:rPr>
        <w:t>Guibas</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xml:space="preserve">. Probabilistic reasoning for assembly-based 3D modeling. ACM </w:t>
      </w:r>
      <w:proofErr w:type="spellStart"/>
      <w:r w:rsidRPr="00D46D3E">
        <w:rPr>
          <w:sz w:val="15"/>
          <w:szCs w:val="15"/>
        </w:rPr>
        <w:t>Transacitons</w:t>
      </w:r>
      <w:proofErr w:type="spellEnd"/>
      <w:r w:rsidRPr="00D46D3E">
        <w:rPr>
          <w:sz w:val="15"/>
          <w:szCs w:val="15"/>
        </w:rPr>
        <w:t xml:space="preserve"> on Graphics, 2011, 30(4): Article No. 35.</w:t>
      </w:r>
    </w:p>
  </w:endnote>
  <w:endnote w:id="7">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Kai Xu and </w:t>
      </w:r>
      <w:proofErr w:type="spellStart"/>
      <w:r w:rsidRPr="00D46D3E">
        <w:rPr>
          <w:sz w:val="15"/>
          <w:szCs w:val="15"/>
        </w:rPr>
        <w:t>Hao</w:t>
      </w:r>
      <w:proofErr w:type="spellEnd"/>
      <w:r w:rsidRPr="00D46D3E">
        <w:rPr>
          <w:sz w:val="15"/>
          <w:szCs w:val="15"/>
        </w:rPr>
        <w:t xml:space="preserve"> Zhang and Daniel Cohen-Or and Chen </w:t>
      </w:r>
      <w:proofErr w:type="spellStart"/>
      <w:r w:rsidRPr="00D46D3E">
        <w:rPr>
          <w:sz w:val="15"/>
          <w:szCs w:val="15"/>
        </w:rPr>
        <w:t>Baoquan</w:t>
      </w:r>
      <w:proofErr w:type="spellEnd"/>
      <w:r w:rsidRPr="00D46D3E">
        <w:rPr>
          <w:sz w:val="15"/>
          <w:szCs w:val="15"/>
        </w:rPr>
        <w:t>. Fit and diverse: set evolution for inspiring 3D shape galleries. ACM Transactions on Graphics, 2012, 31(4): Article No. 57.</w:t>
      </w:r>
    </w:p>
  </w:endnote>
  <w:endnote w:id="8">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Siddhartha </w:t>
      </w:r>
      <w:proofErr w:type="spellStart"/>
      <w:r w:rsidRPr="00D46D3E">
        <w:rPr>
          <w:sz w:val="15"/>
          <w:szCs w:val="15"/>
        </w:rPr>
        <w:t>Chaudhuri</w:t>
      </w:r>
      <w:proofErr w:type="spellEnd"/>
      <w:r w:rsidRPr="00D46D3E">
        <w:rPr>
          <w:sz w:val="15"/>
          <w:szCs w:val="15"/>
        </w:rPr>
        <w:t xml:space="preserve"> and Daphne </w:t>
      </w:r>
      <w:proofErr w:type="spellStart"/>
      <w:r w:rsidRPr="00D46D3E">
        <w:rPr>
          <w:sz w:val="15"/>
          <w:szCs w:val="15"/>
        </w:rPr>
        <w:t>Koller</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A probabilistic model for component-based shape synthesis. ACM Transactions on Graphics, 2012, 31(4): Article No. 55.</w:t>
      </w:r>
    </w:p>
  </w:endnote>
  <w:endnote w:id="9">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D46D3E">
        <w:rPr>
          <w:sz w:val="15"/>
          <w:szCs w:val="15"/>
        </w:rPr>
        <w:t>Xuekun</w:t>
      </w:r>
      <w:proofErr w:type="spellEnd"/>
      <w:r w:rsidRPr="00D46D3E">
        <w:rPr>
          <w:sz w:val="15"/>
          <w:szCs w:val="15"/>
        </w:rPr>
        <w:t xml:space="preserve"> </w:t>
      </w:r>
      <w:proofErr w:type="spellStart"/>
      <w:r w:rsidRPr="00D46D3E">
        <w:rPr>
          <w:sz w:val="15"/>
          <w:szCs w:val="15"/>
        </w:rPr>
        <w:t>Guo</w:t>
      </w:r>
      <w:proofErr w:type="spellEnd"/>
      <w:r w:rsidRPr="00D46D3E">
        <w:rPr>
          <w:sz w:val="15"/>
          <w:szCs w:val="15"/>
        </w:rPr>
        <w:t xml:space="preserve"> and </w:t>
      </w:r>
      <w:proofErr w:type="spellStart"/>
      <w:r w:rsidRPr="00D46D3E">
        <w:rPr>
          <w:sz w:val="15"/>
          <w:szCs w:val="15"/>
        </w:rPr>
        <w:t>Juncong</w:t>
      </w:r>
      <w:proofErr w:type="spellEnd"/>
      <w:r w:rsidRPr="00D46D3E">
        <w:rPr>
          <w:sz w:val="15"/>
          <w:szCs w:val="15"/>
        </w:rPr>
        <w:t xml:space="preserve"> Lin and Kai Xu and </w:t>
      </w:r>
      <w:proofErr w:type="spellStart"/>
      <w:r w:rsidRPr="00D46D3E">
        <w:rPr>
          <w:sz w:val="15"/>
          <w:szCs w:val="15"/>
        </w:rPr>
        <w:t>Xiaogang</w:t>
      </w:r>
      <w:proofErr w:type="spellEnd"/>
      <w:r w:rsidRPr="00D46D3E">
        <w:rPr>
          <w:sz w:val="15"/>
          <w:szCs w:val="15"/>
        </w:rPr>
        <w:t xml:space="preserve"> </w:t>
      </w:r>
      <w:proofErr w:type="spellStart"/>
      <w:r w:rsidRPr="00D46D3E">
        <w:rPr>
          <w:sz w:val="15"/>
          <w:szCs w:val="15"/>
        </w:rPr>
        <w:t>Jin</w:t>
      </w:r>
      <w:proofErr w:type="spellEnd"/>
      <w:r w:rsidRPr="00D46D3E">
        <w:rPr>
          <w:sz w:val="15"/>
          <w:szCs w:val="15"/>
        </w:rPr>
        <w:t>. Creature grammar for creative modeling of 3D monsters. Graphical Models, 2014, 76(5): 376-389.</w:t>
      </w:r>
    </w:p>
  </w:endnote>
  <w:endnote w:id="10">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Xie</w:t>
      </w:r>
      <w:proofErr w:type="spellEnd"/>
      <w:r w:rsidRPr="00D46D3E">
        <w:rPr>
          <w:sz w:val="15"/>
          <w:szCs w:val="15"/>
        </w:rPr>
        <w:t xml:space="preserve">, </w:t>
      </w:r>
      <w:proofErr w:type="spellStart"/>
      <w:r w:rsidRPr="00D46D3E">
        <w:rPr>
          <w:sz w:val="15"/>
          <w:szCs w:val="15"/>
        </w:rPr>
        <w:t>Xiaohua</w:t>
      </w:r>
      <w:proofErr w:type="spellEnd"/>
      <w:r w:rsidRPr="00D46D3E">
        <w:rPr>
          <w:sz w:val="15"/>
          <w:szCs w:val="15"/>
        </w:rPr>
        <w:t xml:space="preserve"> and Xu, Kai and </w:t>
      </w:r>
      <w:proofErr w:type="spellStart"/>
      <w:r w:rsidRPr="00D46D3E">
        <w:rPr>
          <w:sz w:val="15"/>
          <w:szCs w:val="15"/>
        </w:rPr>
        <w:t>Mitra</w:t>
      </w:r>
      <w:proofErr w:type="spellEnd"/>
      <w:r w:rsidRPr="00D46D3E">
        <w:rPr>
          <w:sz w:val="15"/>
          <w:szCs w:val="15"/>
        </w:rPr>
        <w:t xml:space="preserve">, </w:t>
      </w:r>
      <w:proofErr w:type="spellStart"/>
      <w:r w:rsidRPr="00D46D3E">
        <w:rPr>
          <w:sz w:val="15"/>
          <w:szCs w:val="15"/>
        </w:rPr>
        <w:t>Niloy</w:t>
      </w:r>
      <w:proofErr w:type="spellEnd"/>
      <w:r w:rsidRPr="00D46D3E">
        <w:rPr>
          <w:sz w:val="15"/>
          <w:szCs w:val="15"/>
        </w:rPr>
        <w:t xml:space="preserve"> J. and Cohen-Or, Daniel and Gong, </w:t>
      </w:r>
      <w:proofErr w:type="spellStart"/>
      <w:r w:rsidRPr="00D46D3E">
        <w:rPr>
          <w:sz w:val="15"/>
          <w:szCs w:val="15"/>
        </w:rPr>
        <w:t>Wenyong</w:t>
      </w:r>
      <w:proofErr w:type="spellEnd"/>
      <w:r w:rsidRPr="00D46D3E">
        <w:rPr>
          <w:sz w:val="15"/>
          <w:szCs w:val="15"/>
        </w:rPr>
        <w:t xml:space="preserve"> and Su, Qi and Chen, </w:t>
      </w:r>
      <w:proofErr w:type="spellStart"/>
      <w:r w:rsidRPr="00D46D3E">
        <w:rPr>
          <w:sz w:val="15"/>
          <w:szCs w:val="15"/>
        </w:rPr>
        <w:t>Baoquan</w:t>
      </w:r>
      <w:proofErr w:type="spellEnd"/>
      <w:r w:rsidRPr="00D46D3E">
        <w:rPr>
          <w:sz w:val="15"/>
          <w:szCs w:val="15"/>
        </w:rPr>
        <w:t>. Sketch-to-Design: context-based part assembly. Computer Graphics Forum, 2013, 32(8): 233-245.</w:t>
      </w:r>
    </w:p>
  </w:endnote>
  <w:endnote w:id="11">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Fan, </w:t>
      </w:r>
      <w:proofErr w:type="spellStart"/>
      <w:r w:rsidRPr="00D46D3E">
        <w:rPr>
          <w:sz w:val="15"/>
          <w:szCs w:val="15"/>
        </w:rPr>
        <w:t>Lubin</w:t>
      </w:r>
      <w:proofErr w:type="spellEnd"/>
      <w:r w:rsidRPr="00D46D3E">
        <w:rPr>
          <w:sz w:val="15"/>
          <w:szCs w:val="15"/>
        </w:rPr>
        <w:t xml:space="preserve"> and Wang, </w:t>
      </w:r>
      <w:proofErr w:type="spellStart"/>
      <w:r w:rsidRPr="00D46D3E">
        <w:rPr>
          <w:sz w:val="15"/>
          <w:szCs w:val="15"/>
        </w:rPr>
        <w:t>Ruimin</w:t>
      </w:r>
      <w:proofErr w:type="spellEnd"/>
      <w:r w:rsidRPr="00D46D3E">
        <w:rPr>
          <w:sz w:val="15"/>
          <w:szCs w:val="15"/>
        </w:rPr>
        <w:t xml:space="preserve"> and Xu, </w:t>
      </w:r>
      <w:proofErr w:type="spellStart"/>
      <w:r w:rsidRPr="00D46D3E">
        <w:rPr>
          <w:sz w:val="15"/>
          <w:szCs w:val="15"/>
        </w:rPr>
        <w:t>Linlin</w:t>
      </w:r>
      <w:proofErr w:type="spellEnd"/>
      <w:r w:rsidRPr="00D46D3E">
        <w:rPr>
          <w:sz w:val="15"/>
          <w:szCs w:val="15"/>
        </w:rPr>
        <w:t xml:space="preserve"> and Deng, </w:t>
      </w:r>
      <w:proofErr w:type="spellStart"/>
      <w:r w:rsidRPr="00D46D3E">
        <w:rPr>
          <w:sz w:val="15"/>
          <w:szCs w:val="15"/>
        </w:rPr>
        <w:t>Jiansong</w:t>
      </w:r>
      <w:proofErr w:type="spellEnd"/>
      <w:r w:rsidRPr="00D46D3E">
        <w:rPr>
          <w:sz w:val="15"/>
          <w:szCs w:val="15"/>
        </w:rPr>
        <w:t xml:space="preserve"> and Liu, </w:t>
      </w:r>
      <w:proofErr w:type="spellStart"/>
      <w:r w:rsidRPr="00D46D3E">
        <w:rPr>
          <w:sz w:val="15"/>
          <w:szCs w:val="15"/>
        </w:rPr>
        <w:t>Ligang</w:t>
      </w:r>
      <w:proofErr w:type="spellEnd"/>
      <w:r w:rsidRPr="00D46D3E">
        <w:rPr>
          <w:sz w:val="15"/>
          <w:szCs w:val="15"/>
        </w:rPr>
        <w:t>. Modeling by drawing with shadow guidance. Computer Graphics Forum, 2013, 32(7): 157-166.</w:t>
      </w:r>
    </w:p>
  </w:endnote>
  <w:endnote w:id="12">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eter </w:t>
      </w:r>
      <w:proofErr w:type="spellStart"/>
      <w:r w:rsidRPr="00D46D3E">
        <w:rPr>
          <w:sz w:val="15"/>
          <w:szCs w:val="15"/>
        </w:rPr>
        <w:t>Borosan</w:t>
      </w:r>
      <w:proofErr w:type="spellEnd"/>
      <w:r w:rsidRPr="00D46D3E">
        <w:rPr>
          <w:sz w:val="15"/>
          <w:szCs w:val="15"/>
        </w:rPr>
        <w:t xml:space="preserve"> and Ming </w:t>
      </w:r>
      <w:proofErr w:type="spellStart"/>
      <w:r w:rsidRPr="00D46D3E">
        <w:rPr>
          <w:sz w:val="15"/>
          <w:szCs w:val="15"/>
        </w:rPr>
        <w:t>Jin</w:t>
      </w:r>
      <w:proofErr w:type="spellEnd"/>
      <w:r w:rsidRPr="00D46D3E">
        <w:rPr>
          <w:sz w:val="15"/>
          <w:szCs w:val="15"/>
        </w:rPr>
        <w:t xml:space="preserve"> and Doug </w:t>
      </w:r>
      <w:proofErr w:type="spellStart"/>
      <w:r w:rsidRPr="00D46D3E">
        <w:rPr>
          <w:sz w:val="15"/>
          <w:szCs w:val="15"/>
        </w:rPr>
        <w:t>DeCarlo</w:t>
      </w:r>
      <w:proofErr w:type="spellEnd"/>
      <w:r w:rsidRPr="00D46D3E">
        <w:rPr>
          <w:sz w:val="15"/>
          <w:szCs w:val="15"/>
        </w:rPr>
        <w:t xml:space="preserve"> and </w:t>
      </w:r>
      <w:proofErr w:type="spellStart"/>
      <w:r w:rsidRPr="00D46D3E">
        <w:rPr>
          <w:sz w:val="15"/>
          <w:szCs w:val="15"/>
        </w:rPr>
        <w:t>Yotam</w:t>
      </w:r>
      <w:proofErr w:type="spellEnd"/>
      <w:r w:rsidRPr="00D46D3E">
        <w:rPr>
          <w:sz w:val="15"/>
          <w:szCs w:val="15"/>
        </w:rPr>
        <w:t xml:space="preserve"> </w:t>
      </w:r>
      <w:proofErr w:type="spellStart"/>
      <w:r w:rsidRPr="00D46D3E">
        <w:rPr>
          <w:sz w:val="15"/>
          <w:szCs w:val="15"/>
        </w:rPr>
        <w:t>Gingold</w:t>
      </w:r>
      <w:proofErr w:type="spellEnd"/>
      <w:r w:rsidRPr="00D46D3E">
        <w:rPr>
          <w:sz w:val="15"/>
          <w:szCs w:val="15"/>
        </w:rPr>
        <w:t xml:space="preserve"> and Andrew </w:t>
      </w:r>
      <w:proofErr w:type="spellStart"/>
      <w:r w:rsidRPr="00D46D3E">
        <w:rPr>
          <w:sz w:val="15"/>
          <w:szCs w:val="15"/>
        </w:rPr>
        <w:t>Nealen</w:t>
      </w:r>
      <w:proofErr w:type="spellEnd"/>
      <w:r w:rsidRPr="00D46D3E">
        <w:rPr>
          <w:sz w:val="15"/>
          <w:szCs w:val="15"/>
        </w:rPr>
        <w:t xml:space="preserve">. </w:t>
      </w:r>
      <w:proofErr w:type="spellStart"/>
      <w:r w:rsidRPr="00D46D3E">
        <w:rPr>
          <w:sz w:val="15"/>
          <w:szCs w:val="15"/>
        </w:rPr>
        <w:t>RigMesh</w:t>
      </w:r>
      <w:proofErr w:type="spellEnd"/>
      <w:r w:rsidRPr="00D46D3E">
        <w:rPr>
          <w:sz w:val="15"/>
          <w:szCs w:val="15"/>
        </w:rPr>
        <w:t xml:space="preserve">: automatic rigging for part-based shape modeling and deformation. ACM </w:t>
      </w:r>
      <w:proofErr w:type="spellStart"/>
      <w:r w:rsidRPr="00D46D3E">
        <w:rPr>
          <w:sz w:val="15"/>
          <w:szCs w:val="15"/>
        </w:rPr>
        <w:t>Transacitons</w:t>
      </w:r>
      <w:proofErr w:type="spellEnd"/>
      <w:r w:rsidRPr="00D46D3E">
        <w:rPr>
          <w:sz w:val="15"/>
          <w:szCs w:val="15"/>
        </w:rPr>
        <w:t xml:space="preserve"> on Graphics, 2012, 31(6): Article No. 198.</w:t>
      </w:r>
    </w:p>
  </w:endnote>
  <w:endnote w:id="13">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Jin</w:t>
      </w:r>
      <w:proofErr w:type="spellEnd"/>
      <w:r w:rsidRPr="00D46D3E">
        <w:rPr>
          <w:sz w:val="15"/>
          <w:szCs w:val="15"/>
        </w:rPr>
        <w:t xml:space="preserve">, Ming and </w:t>
      </w:r>
      <w:proofErr w:type="spellStart"/>
      <w:r w:rsidRPr="00D46D3E">
        <w:rPr>
          <w:sz w:val="15"/>
          <w:szCs w:val="15"/>
        </w:rPr>
        <w:t>Gopstein</w:t>
      </w:r>
      <w:proofErr w:type="spellEnd"/>
      <w:r w:rsidRPr="00D46D3E">
        <w:rPr>
          <w:sz w:val="15"/>
          <w:szCs w:val="15"/>
        </w:rPr>
        <w:t xml:space="preserve">, Dan and </w:t>
      </w:r>
      <w:proofErr w:type="spellStart"/>
      <w:r w:rsidRPr="00D46D3E">
        <w:rPr>
          <w:sz w:val="15"/>
          <w:szCs w:val="15"/>
        </w:rPr>
        <w:t>Gingold</w:t>
      </w:r>
      <w:proofErr w:type="spellEnd"/>
      <w:r w:rsidRPr="00D46D3E">
        <w:rPr>
          <w:sz w:val="15"/>
          <w:szCs w:val="15"/>
        </w:rPr>
        <w:t xml:space="preserve">, </w:t>
      </w:r>
      <w:proofErr w:type="spellStart"/>
      <w:r w:rsidRPr="00D46D3E">
        <w:rPr>
          <w:sz w:val="15"/>
          <w:szCs w:val="15"/>
        </w:rPr>
        <w:t>Yotam</w:t>
      </w:r>
      <w:proofErr w:type="spellEnd"/>
      <w:r w:rsidRPr="00D46D3E">
        <w:rPr>
          <w:sz w:val="15"/>
          <w:szCs w:val="15"/>
        </w:rPr>
        <w:t xml:space="preserve"> and </w:t>
      </w:r>
      <w:proofErr w:type="spellStart"/>
      <w:r w:rsidRPr="00D46D3E">
        <w:rPr>
          <w:sz w:val="15"/>
          <w:szCs w:val="15"/>
        </w:rPr>
        <w:t>Nealen</w:t>
      </w:r>
      <w:proofErr w:type="spellEnd"/>
      <w:r w:rsidRPr="00D46D3E">
        <w:rPr>
          <w:sz w:val="15"/>
          <w:szCs w:val="15"/>
        </w:rPr>
        <w:t xml:space="preserve">, Andrew. </w:t>
      </w:r>
      <w:proofErr w:type="spellStart"/>
      <w:r w:rsidRPr="00D46D3E">
        <w:rPr>
          <w:sz w:val="15"/>
          <w:szCs w:val="15"/>
        </w:rPr>
        <w:t>AniMesh</w:t>
      </w:r>
      <w:proofErr w:type="spellEnd"/>
      <w:r w:rsidRPr="00D46D3E">
        <w:rPr>
          <w:sz w:val="15"/>
          <w:szCs w:val="15"/>
        </w:rPr>
        <w:t>: interleaved animation, modeling, and editing. ACM Transactions on Graphics, 2015, 34(6): 207.</w:t>
      </w:r>
    </w:p>
  </w:endnote>
  <w:endnote w:id="14">
    <w:p w:rsidR="0032538D" w:rsidRPr="002E7148" w:rsidRDefault="0032538D"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Jacques Cali and Dan A. Calian and Cristina Amati and Rebecca </w:t>
      </w:r>
      <w:proofErr w:type="spellStart"/>
      <w:r w:rsidRPr="00D46D3E">
        <w:rPr>
          <w:sz w:val="15"/>
          <w:szCs w:val="15"/>
        </w:rPr>
        <w:t>Kleinberger</w:t>
      </w:r>
      <w:proofErr w:type="spellEnd"/>
      <w:r w:rsidRPr="00D46D3E">
        <w:rPr>
          <w:sz w:val="15"/>
          <w:szCs w:val="15"/>
        </w:rPr>
        <w:t xml:space="preserve"> and Anthony Steed and Jan </w:t>
      </w:r>
      <w:proofErr w:type="spellStart"/>
      <w:r w:rsidRPr="00D46D3E">
        <w:rPr>
          <w:sz w:val="15"/>
          <w:szCs w:val="15"/>
        </w:rPr>
        <w:t>Kautz</w:t>
      </w:r>
      <w:proofErr w:type="spellEnd"/>
      <w:r w:rsidRPr="00D46D3E">
        <w:rPr>
          <w:sz w:val="15"/>
          <w:szCs w:val="15"/>
        </w:rPr>
        <w:t xml:space="preserve"> and Tim </w:t>
      </w:r>
      <w:proofErr w:type="spellStart"/>
      <w:r w:rsidRPr="00D46D3E">
        <w:rPr>
          <w:sz w:val="15"/>
          <w:szCs w:val="15"/>
        </w:rPr>
        <w:t>Weyrich</w:t>
      </w:r>
      <w:proofErr w:type="spellEnd"/>
      <w:r w:rsidRPr="00D46D3E">
        <w:rPr>
          <w:sz w:val="15"/>
          <w:szCs w:val="15"/>
        </w:rPr>
        <w:t>. 3D-printing of non-assembly, articulated models. ACM Transactions on Graphics, 2012, 31(6): Article No. 130.</w:t>
      </w:r>
    </w:p>
  </w:endnote>
  <w:endnote w:id="15">
    <w:p w:rsidR="0032538D" w:rsidRPr="002E7148" w:rsidRDefault="0032538D"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Moritz </w:t>
      </w:r>
      <w:proofErr w:type="spellStart"/>
      <w:r w:rsidRPr="00D46D3E">
        <w:rPr>
          <w:sz w:val="15"/>
          <w:szCs w:val="15"/>
        </w:rPr>
        <w:t>Bacher</w:t>
      </w:r>
      <w:proofErr w:type="spellEnd"/>
      <w:r w:rsidRPr="00D46D3E">
        <w:rPr>
          <w:sz w:val="15"/>
          <w:szCs w:val="15"/>
        </w:rPr>
        <w:t xml:space="preserve"> and Bernd Bickel and Doug L. James and </w:t>
      </w:r>
      <w:proofErr w:type="spellStart"/>
      <w:r w:rsidRPr="00D46D3E">
        <w:rPr>
          <w:sz w:val="15"/>
          <w:szCs w:val="15"/>
        </w:rPr>
        <w:t>Hanspeter</w:t>
      </w:r>
      <w:proofErr w:type="spellEnd"/>
      <w:r w:rsidRPr="00D46D3E">
        <w:rPr>
          <w:sz w:val="15"/>
          <w:szCs w:val="15"/>
        </w:rPr>
        <w:t xml:space="preserve"> </w:t>
      </w:r>
      <w:proofErr w:type="spellStart"/>
      <w:r w:rsidRPr="00D46D3E">
        <w:rPr>
          <w:sz w:val="15"/>
          <w:szCs w:val="15"/>
        </w:rPr>
        <w:t>Pfister</w:t>
      </w:r>
      <w:proofErr w:type="spellEnd"/>
      <w:r w:rsidRPr="00D46D3E">
        <w:rPr>
          <w:sz w:val="15"/>
          <w:szCs w:val="15"/>
        </w:rPr>
        <w:t>. Fabricating articulated characters from skinned meshes. ACM Transactions on Graphics, 2012, 31(4): Article No. 47.</w:t>
      </w:r>
    </w:p>
  </w:endnote>
  <w:endnote w:id="16">
    <w:p w:rsidR="0032538D" w:rsidRPr="002E7148" w:rsidRDefault="0032538D"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revost, </w:t>
      </w:r>
      <w:proofErr w:type="spellStart"/>
      <w:r w:rsidRPr="00D46D3E">
        <w:rPr>
          <w:sz w:val="15"/>
          <w:szCs w:val="15"/>
        </w:rPr>
        <w:t>Romain</w:t>
      </w:r>
      <w:proofErr w:type="spellEnd"/>
      <w:r w:rsidRPr="00D46D3E">
        <w:rPr>
          <w:sz w:val="15"/>
          <w:szCs w:val="15"/>
        </w:rPr>
        <w:t xml:space="preserve"> and Whiting, Emily and Lefebvre, Sylvain and </w:t>
      </w:r>
      <w:proofErr w:type="spellStart"/>
      <w:r w:rsidRPr="00D46D3E">
        <w:rPr>
          <w:sz w:val="15"/>
          <w:szCs w:val="15"/>
        </w:rPr>
        <w:t>Sorkine-Hornung</w:t>
      </w:r>
      <w:proofErr w:type="spellEnd"/>
      <w:r w:rsidRPr="00D46D3E">
        <w:rPr>
          <w:sz w:val="15"/>
          <w:szCs w:val="15"/>
        </w:rPr>
        <w:t>, Olga. Make it stand: balancing shapes for 3D fabrication. ACM Transactions on Graphics, 2013, 32(4): 81:1-81:10.</w:t>
      </w:r>
    </w:p>
  </w:endnote>
  <w:endnote w:id="17">
    <w:p w:rsidR="0032538D" w:rsidRPr="002E7148" w:rsidRDefault="0032538D"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F367E">
        <w:rPr>
          <w:sz w:val="15"/>
          <w:szCs w:val="15"/>
        </w:rPr>
        <w:t>Haiming</w:t>
      </w:r>
      <w:proofErr w:type="spellEnd"/>
      <w:r w:rsidRPr="00DF367E">
        <w:rPr>
          <w:sz w:val="15"/>
          <w:szCs w:val="15"/>
        </w:rPr>
        <w:t xml:space="preserve"> Zhao and </w:t>
      </w:r>
      <w:proofErr w:type="spellStart"/>
      <w:r w:rsidRPr="00DF367E">
        <w:rPr>
          <w:sz w:val="15"/>
          <w:szCs w:val="15"/>
        </w:rPr>
        <w:t>Chengkuan</w:t>
      </w:r>
      <w:proofErr w:type="spellEnd"/>
      <w:r w:rsidRPr="00DF367E">
        <w:rPr>
          <w:sz w:val="15"/>
          <w:szCs w:val="15"/>
        </w:rPr>
        <w:t xml:space="preserve"> Hong and </w:t>
      </w:r>
      <w:proofErr w:type="spellStart"/>
      <w:r w:rsidRPr="00DF367E">
        <w:rPr>
          <w:sz w:val="15"/>
          <w:szCs w:val="15"/>
        </w:rPr>
        <w:t>Juncong</w:t>
      </w:r>
      <w:proofErr w:type="spellEnd"/>
      <w:r w:rsidRPr="00DF367E">
        <w:rPr>
          <w:sz w:val="15"/>
          <w:szCs w:val="15"/>
        </w:rPr>
        <w:t xml:space="preserve"> Lin and </w:t>
      </w:r>
      <w:proofErr w:type="spellStart"/>
      <w:r w:rsidRPr="00DF367E">
        <w:rPr>
          <w:sz w:val="15"/>
          <w:szCs w:val="15"/>
        </w:rPr>
        <w:t>Xiaogang</w:t>
      </w:r>
      <w:proofErr w:type="spellEnd"/>
      <w:r w:rsidRPr="00DF367E">
        <w:rPr>
          <w:sz w:val="15"/>
          <w:szCs w:val="15"/>
        </w:rPr>
        <w:t xml:space="preserve"> </w:t>
      </w:r>
      <w:proofErr w:type="spellStart"/>
      <w:r w:rsidRPr="00DF367E">
        <w:rPr>
          <w:sz w:val="15"/>
          <w:szCs w:val="15"/>
        </w:rPr>
        <w:t>Jin</w:t>
      </w:r>
      <w:proofErr w:type="spellEnd"/>
      <w:r w:rsidRPr="00DF367E">
        <w:rPr>
          <w:sz w:val="15"/>
          <w:szCs w:val="15"/>
        </w:rPr>
        <w:t xml:space="preserve"> and </w:t>
      </w:r>
      <w:proofErr w:type="spellStart"/>
      <w:r w:rsidRPr="00DF367E">
        <w:rPr>
          <w:sz w:val="15"/>
          <w:szCs w:val="15"/>
        </w:rPr>
        <w:t>Weiwei</w:t>
      </w:r>
      <w:proofErr w:type="spellEnd"/>
      <w:r w:rsidRPr="00DF367E">
        <w:rPr>
          <w:sz w:val="15"/>
          <w:szCs w:val="15"/>
        </w:rPr>
        <w:t xml:space="preserve"> Xu. Make it swing: fabricating personalized roly-poly toys. Computer Aided Geometric Design, 2016.</w:t>
      </w:r>
    </w:p>
  </w:endnote>
  <w:endnote w:id="18">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714570">
        <w:rPr>
          <w:sz w:val="15"/>
          <w:szCs w:val="15"/>
        </w:rPr>
        <w:t>Ladislav</w:t>
      </w:r>
      <w:proofErr w:type="spellEnd"/>
      <w:r w:rsidRPr="00714570">
        <w:rPr>
          <w:sz w:val="15"/>
          <w:szCs w:val="15"/>
        </w:rPr>
        <w:t xml:space="preserve"> </w:t>
      </w:r>
      <w:proofErr w:type="spellStart"/>
      <w:r w:rsidRPr="00714570">
        <w:rPr>
          <w:sz w:val="15"/>
          <w:szCs w:val="15"/>
        </w:rPr>
        <w:t>Kavan</w:t>
      </w:r>
      <w:proofErr w:type="spellEnd"/>
      <w:r w:rsidRPr="00714570">
        <w:rPr>
          <w:sz w:val="15"/>
          <w:szCs w:val="15"/>
        </w:rPr>
        <w:t xml:space="preserve"> and Peter-Pike Sloan and Carol O'Sullivan. Fast and efficient skinning of animated meshes. Computer Graph</w:t>
      </w:r>
      <w:r>
        <w:rPr>
          <w:sz w:val="15"/>
          <w:szCs w:val="15"/>
        </w:rPr>
        <w:t>ics Forum, 2010, 29(2): 327-336.</w:t>
      </w:r>
    </w:p>
  </w:endnote>
  <w:endnote w:id="19">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 xml:space="preserve">Jacobson, Alec and Deng, </w:t>
      </w:r>
      <w:proofErr w:type="spellStart"/>
      <w:r w:rsidRPr="002F0B78">
        <w:rPr>
          <w:sz w:val="15"/>
          <w:szCs w:val="15"/>
        </w:rPr>
        <w:t>Zhigang</w:t>
      </w:r>
      <w:proofErr w:type="spellEnd"/>
      <w:r w:rsidRPr="002F0B78">
        <w:rPr>
          <w:sz w:val="15"/>
          <w:szCs w:val="15"/>
        </w:rPr>
        <w:t xml:space="preserve"> and </w:t>
      </w:r>
      <w:proofErr w:type="spellStart"/>
      <w:r w:rsidRPr="002F0B78">
        <w:rPr>
          <w:sz w:val="15"/>
          <w:szCs w:val="15"/>
        </w:rPr>
        <w:t>Kavan</w:t>
      </w:r>
      <w:proofErr w:type="spellEnd"/>
      <w:r w:rsidRPr="002F0B78">
        <w:rPr>
          <w:sz w:val="15"/>
          <w:szCs w:val="15"/>
        </w:rPr>
        <w:t xml:space="preserve">, </w:t>
      </w:r>
      <w:proofErr w:type="spellStart"/>
      <w:r w:rsidRPr="002F0B78">
        <w:rPr>
          <w:sz w:val="15"/>
          <w:szCs w:val="15"/>
        </w:rPr>
        <w:t>Ladislav</w:t>
      </w:r>
      <w:proofErr w:type="spellEnd"/>
      <w:r w:rsidRPr="002F0B78">
        <w:rPr>
          <w:sz w:val="15"/>
          <w:szCs w:val="15"/>
        </w:rPr>
        <w:t xml:space="preserve"> and Lewis, J. </w:t>
      </w:r>
      <w:proofErr w:type="gramStart"/>
      <w:r w:rsidRPr="002F0B78">
        <w:rPr>
          <w:sz w:val="15"/>
          <w:szCs w:val="15"/>
        </w:rPr>
        <w:t>P..</w:t>
      </w:r>
      <w:proofErr w:type="gramEnd"/>
      <w:r w:rsidRPr="002F0B78">
        <w:rPr>
          <w:sz w:val="15"/>
          <w:szCs w:val="15"/>
        </w:rPr>
        <w:t xml:space="preserve"> Skinning: real-time shape deformation. ACM SIGGRAPH 2014 Courses. Van</w:t>
      </w:r>
      <w:r>
        <w:rPr>
          <w:sz w:val="15"/>
          <w:szCs w:val="15"/>
        </w:rPr>
        <w:t>couver, Canada, 2014: 24:1-24:1.</w:t>
      </w:r>
    </w:p>
  </w:endnote>
  <w:endnote w:id="20">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 xml:space="preserve">Thomas </w:t>
      </w:r>
      <w:proofErr w:type="spellStart"/>
      <w:r w:rsidRPr="00BA1419">
        <w:rPr>
          <w:sz w:val="15"/>
          <w:szCs w:val="15"/>
        </w:rPr>
        <w:t>Funkhouser</w:t>
      </w:r>
      <w:proofErr w:type="spellEnd"/>
      <w:r w:rsidRPr="00BA1419">
        <w:rPr>
          <w:sz w:val="15"/>
          <w:szCs w:val="15"/>
        </w:rPr>
        <w:t xml:space="preserve"> and Michael </w:t>
      </w:r>
      <w:proofErr w:type="spellStart"/>
      <w:r w:rsidRPr="00BA1419">
        <w:rPr>
          <w:sz w:val="15"/>
          <w:szCs w:val="15"/>
        </w:rPr>
        <w:t>Kazhdan</w:t>
      </w:r>
      <w:proofErr w:type="spellEnd"/>
      <w:r w:rsidRPr="00BA1419">
        <w:rPr>
          <w:sz w:val="15"/>
          <w:szCs w:val="15"/>
        </w:rPr>
        <w:t xml:space="preserve"> and Philip </w:t>
      </w:r>
      <w:proofErr w:type="spellStart"/>
      <w:r w:rsidRPr="00BA1419">
        <w:rPr>
          <w:sz w:val="15"/>
          <w:szCs w:val="15"/>
        </w:rPr>
        <w:t>Shilane</w:t>
      </w:r>
      <w:proofErr w:type="spellEnd"/>
      <w:r w:rsidRPr="00BA1419">
        <w:rPr>
          <w:sz w:val="15"/>
          <w:szCs w:val="15"/>
        </w:rPr>
        <w:t xml:space="preserve"> and Patrick Min and William Kiefer and </w:t>
      </w:r>
      <w:proofErr w:type="spellStart"/>
      <w:r w:rsidRPr="00BA1419">
        <w:rPr>
          <w:sz w:val="15"/>
          <w:szCs w:val="15"/>
        </w:rPr>
        <w:t>Ayellet</w:t>
      </w:r>
      <w:proofErr w:type="spellEnd"/>
      <w:r w:rsidRPr="00BA1419">
        <w:rPr>
          <w:sz w:val="15"/>
          <w:szCs w:val="15"/>
        </w:rPr>
        <w:t xml:space="preserve"> Tal and </w:t>
      </w:r>
      <w:proofErr w:type="spellStart"/>
      <w:r w:rsidRPr="00BA1419">
        <w:rPr>
          <w:sz w:val="15"/>
          <w:szCs w:val="15"/>
        </w:rPr>
        <w:t>Szymon</w:t>
      </w:r>
      <w:proofErr w:type="spellEnd"/>
      <w:r w:rsidRPr="00BA1419">
        <w:rPr>
          <w:sz w:val="15"/>
          <w:szCs w:val="15"/>
        </w:rPr>
        <w:t xml:space="preserve"> </w:t>
      </w:r>
      <w:proofErr w:type="spellStart"/>
      <w:r w:rsidRPr="00BA1419">
        <w:rPr>
          <w:sz w:val="15"/>
          <w:szCs w:val="15"/>
        </w:rPr>
        <w:t>Rusinkiewicz</w:t>
      </w:r>
      <w:proofErr w:type="spellEnd"/>
      <w:r w:rsidRPr="00BA1419">
        <w:rPr>
          <w:sz w:val="15"/>
          <w:szCs w:val="15"/>
        </w:rPr>
        <w:t xml:space="preserve"> and </w:t>
      </w:r>
      <w:proofErr w:type="spellStart"/>
      <w:r w:rsidRPr="00BA1419">
        <w:rPr>
          <w:sz w:val="15"/>
          <w:szCs w:val="15"/>
        </w:rPr>
        <w:t>Dobkin</w:t>
      </w:r>
      <w:proofErr w:type="spellEnd"/>
      <w:r w:rsidRPr="00BA1419">
        <w:rPr>
          <w:sz w:val="15"/>
          <w:szCs w:val="15"/>
        </w:rPr>
        <w:t>, David. Modeling by example. ACM Transactions on Graphics 2004, 23(3): 652-663.</w:t>
      </w:r>
    </w:p>
  </w:endnote>
  <w:endnote w:id="21">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Yizhou</w:t>
      </w:r>
      <w:proofErr w:type="spellEnd"/>
      <w:r w:rsidRPr="00BA1419">
        <w:rPr>
          <w:sz w:val="15"/>
          <w:szCs w:val="15"/>
        </w:rPr>
        <w:t xml:space="preserve"> Yu and Kun Zhou and Dong Xu and </w:t>
      </w:r>
      <w:proofErr w:type="spellStart"/>
      <w:r w:rsidRPr="00BA1419">
        <w:rPr>
          <w:sz w:val="15"/>
          <w:szCs w:val="15"/>
        </w:rPr>
        <w:t>Xiaohan</w:t>
      </w:r>
      <w:proofErr w:type="spellEnd"/>
      <w:r w:rsidRPr="00BA1419">
        <w:rPr>
          <w:sz w:val="15"/>
          <w:szCs w:val="15"/>
        </w:rPr>
        <w:t xml:space="preserve"> Shi and </w:t>
      </w:r>
      <w:proofErr w:type="spellStart"/>
      <w:r w:rsidRPr="00BA1419">
        <w:rPr>
          <w:sz w:val="15"/>
          <w:szCs w:val="15"/>
        </w:rPr>
        <w:t>Hujun</w:t>
      </w:r>
      <w:proofErr w:type="spellEnd"/>
      <w:r w:rsidRPr="00BA1419">
        <w:rPr>
          <w:sz w:val="15"/>
          <w:szCs w:val="15"/>
        </w:rPr>
        <w:t xml:space="preserve"> </w:t>
      </w:r>
      <w:proofErr w:type="spellStart"/>
      <w:r w:rsidRPr="00BA1419">
        <w:rPr>
          <w:sz w:val="15"/>
          <w:szCs w:val="15"/>
        </w:rPr>
        <w:t>Bao</w:t>
      </w:r>
      <w:proofErr w:type="spellEnd"/>
      <w:r w:rsidRPr="00BA1419">
        <w:rPr>
          <w:sz w:val="15"/>
          <w:szCs w:val="15"/>
        </w:rPr>
        <w:t xml:space="preserve"> and </w:t>
      </w:r>
      <w:proofErr w:type="spellStart"/>
      <w:r w:rsidRPr="00BA1419">
        <w:rPr>
          <w:sz w:val="15"/>
          <w:szCs w:val="15"/>
        </w:rPr>
        <w:t>Baining</w:t>
      </w:r>
      <w:proofErr w:type="spellEnd"/>
      <w:r w:rsidRPr="00BA1419">
        <w:rPr>
          <w:sz w:val="15"/>
          <w:szCs w:val="15"/>
        </w:rPr>
        <w:t xml:space="preserve"> </w:t>
      </w:r>
      <w:proofErr w:type="spellStart"/>
      <w:r w:rsidRPr="00BA1419">
        <w:rPr>
          <w:sz w:val="15"/>
          <w:szCs w:val="15"/>
        </w:rPr>
        <w:t>Guo</w:t>
      </w:r>
      <w:proofErr w:type="spellEnd"/>
      <w:r w:rsidRPr="00BA1419">
        <w:rPr>
          <w:sz w:val="15"/>
          <w:szCs w:val="15"/>
        </w:rPr>
        <w:t xml:space="preserve"> and Shum, Heung-Yeung. Mesh editing with </w:t>
      </w:r>
      <w:proofErr w:type="spellStart"/>
      <w:r w:rsidRPr="00BA1419">
        <w:rPr>
          <w:sz w:val="15"/>
          <w:szCs w:val="15"/>
        </w:rPr>
        <w:t>poisson</w:t>
      </w:r>
      <w:proofErr w:type="spellEnd"/>
      <w:r w:rsidRPr="00BA1419">
        <w:rPr>
          <w:sz w:val="15"/>
          <w:szCs w:val="15"/>
        </w:rPr>
        <w:t>-based gradient field manipulation. ACM Transactions on Graphics 2004, 23(3): 644-651.</w:t>
      </w:r>
    </w:p>
  </w:endnote>
  <w:endnote w:id="22">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Kazhdan</w:t>
      </w:r>
      <w:proofErr w:type="spellEnd"/>
      <w:r w:rsidRPr="00BA1419">
        <w:rPr>
          <w:sz w:val="15"/>
          <w:szCs w:val="15"/>
        </w:rPr>
        <w:t xml:space="preserve">, Michael. Reconstruction of solid models from oriented point sets. Proceedings of the Third </w:t>
      </w:r>
      <w:proofErr w:type="spellStart"/>
      <w:r w:rsidRPr="00BA1419">
        <w:rPr>
          <w:sz w:val="15"/>
          <w:szCs w:val="15"/>
        </w:rPr>
        <w:t>Eurographics</w:t>
      </w:r>
      <w:proofErr w:type="spellEnd"/>
      <w:r w:rsidRPr="00BA1419">
        <w:rPr>
          <w:sz w:val="15"/>
          <w:szCs w:val="15"/>
        </w:rPr>
        <w:t xml:space="preserve"> Symposium on Geometry Processing (SGP '05). Vienna, Austria, 2005: 73.</w:t>
      </w:r>
    </w:p>
  </w:endnote>
  <w:endnote w:id="23">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Qingnan</w:t>
      </w:r>
      <w:proofErr w:type="spellEnd"/>
      <w:r w:rsidRPr="00BA1419">
        <w:rPr>
          <w:sz w:val="15"/>
          <w:szCs w:val="15"/>
        </w:rPr>
        <w:t xml:space="preserve"> Zhou and Julian Panetta and Denis </w:t>
      </w:r>
      <w:proofErr w:type="spellStart"/>
      <w:r w:rsidRPr="00BA1419">
        <w:rPr>
          <w:sz w:val="15"/>
          <w:szCs w:val="15"/>
        </w:rPr>
        <w:t>Zorin</w:t>
      </w:r>
      <w:proofErr w:type="spellEnd"/>
      <w:r w:rsidRPr="00BA1419">
        <w:rPr>
          <w:sz w:val="15"/>
          <w:szCs w:val="15"/>
        </w:rPr>
        <w:t>. Worst-case structural analysis. ACM Transactions on Graphics 2013, 32(4): Article No. 137.</w:t>
      </w:r>
    </w:p>
  </w:endnote>
  <w:endnote w:id="24">
    <w:p w:rsidR="0032538D" w:rsidRPr="002E7148" w:rsidRDefault="0032538D"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32538D" w:rsidRPr="002E7148" w:rsidRDefault="0032538D"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 xml:space="preserve">Han, </w:t>
      </w:r>
      <w:proofErr w:type="spellStart"/>
      <w:r w:rsidRPr="00342AF8">
        <w:rPr>
          <w:sz w:val="15"/>
          <w:szCs w:val="15"/>
        </w:rPr>
        <w:t>Shuchu</w:t>
      </w:r>
      <w:proofErr w:type="spellEnd"/>
      <w:r w:rsidRPr="00342AF8">
        <w:rPr>
          <w:sz w:val="15"/>
          <w:szCs w:val="15"/>
        </w:rPr>
        <w:t xml:space="preserve"> and Xia, </w:t>
      </w:r>
      <w:proofErr w:type="spellStart"/>
      <w:r w:rsidRPr="00342AF8">
        <w:rPr>
          <w:sz w:val="15"/>
          <w:szCs w:val="15"/>
        </w:rPr>
        <w:t>Jiazhi</w:t>
      </w:r>
      <w:proofErr w:type="spellEnd"/>
      <w:r w:rsidRPr="00342AF8">
        <w:rPr>
          <w:sz w:val="15"/>
          <w:szCs w:val="15"/>
        </w:rPr>
        <w:t xml:space="preserve"> and He, Ying. Hexahedral shell mesh construction via volumetric </w:t>
      </w:r>
      <w:proofErr w:type="spellStart"/>
      <w:r w:rsidRPr="00342AF8">
        <w:rPr>
          <w:sz w:val="15"/>
          <w:szCs w:val="15"/>
        </w:rPr>
        <w:t>polycube</w:t>
      </w:r>
      <w:proofErr w:type="spellEnd"/>
      <w:r w:rsidRPr="00342AF8">
        <w:rPr>
          <w:sz w:val="15"/>
          <w:szCs w:val="15"/>
        </w:rPr>
        <w:t xml:space="preserve"> map: Proceedings of ACM Symposium on Solid and Physical Modeling (SPM '10). Haifa, Israel, 2010: 127-136.</w:t>
      </w:r>
    </w:p>
  </w:endnote>
  <w:endnote w:id="26">
    <w:p w:rsidR="0032538D" w:rsidRPr="002E7148" w:rsidRDefault="0032538D"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Ilya</w:t>
      </w:r>
      <w:proofErr w:type="spellEnd"/>
      <w:r w:rsidRPr="00342AF8">
        <w:rPr>
          <w:sz w:val="15"/>
          <w:szCs w:val="15"/>
        </w:rPr>
        <w:t xml:space="preserve"> </w:t>
      </w:r>
      <w:proofErr w:type="spellStart"/>
      <w:r w:rsidRPr="00342AF8">
        <w:rPr>
          <w:sz w:val="15"/>
          <w:szCs w:val="15"/>
        </w:rPr>
        <w:t>Baran</w:t>
      </w:r>
      <w:proofErr w:type="spellEnd"/>
      <w:r w:rsidRPr="00342AF8">
        <w:rPr>
          <w:sz w:val="15"/>
          <w:szCs w:val="15"/>
        </w:rPr>
        <w:t xml:space="preserve"> and Jovan </w:t>
      </w:r>
      <w:proofErr w:type="spellStart"/>
      <w:r w:rsidRPr="00342AF8">
        <w:rPr>
          <w:sz w:val="15"/>
          <w:szCs w:val="15"/>
        </w:rPr>
        <w:t>Popovic</w:t>
      </w:r>
      <w:proofErr w:type="spellEnd"/>
      <w:r w:rsidRPr="00342AF8">
        <w:rPr>
          <w:sz w:val="15"/>
          <w:szCs w:val="15"/>
        </w:rPr>
        <w:t>. Automatic rigging and animation of 3D characters. ACM Transactions on Graphics, 2007, 26(3): Article No. 72.</w:t>
      </w:r>
    </w:p>
  </w:endnote>
  <w:endnote w:id="27">
    <w:p w:rsidR="0032538D" w:rsidRPr="006678DA" w:rsidRDefault="0032538D"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Kalogerakis</w:t>
      </w:r>
      <w:proofErr w:type="spellEnd"/>
      <w:r w:rsidRPr="00342AF8">
        <w:rPr>
          <w:sz w:val="15"/>
          <w:szCs w:val="15"/>
        </w:rPr>
        <w:t xml:space="preserve">, </w:t>
      </w:r>
      <w:proofErr w:type="spellStart"/>
      <w:r w:rsidRPr="00342AF8">
        <w:rPr>
          <w:sz w:val="15"/>
          <w:szCs w:val="15"/>
        </w:rPr>
        <w:t>Evangelos</w:t>
      </w:r>
      <w:proofErr w:type="spellEnd"/>
      <w:r w:rsidRPr="00342AF8">
        <w:rPr>
          <w:sz w:val="15"/>
          <w:szCs w:val="15"/>
        </w:rPr>
        <w:t xml:space="preserve"> and </w:t>
      </w:r>
      <w:proofErr w:type="spellStart"/>
      <w:r w:rsidRPr="00342AF8">
        <w:rPr>
          <w:sz w:val="15"/>
          <w:szCs w:val="15"/>
        </w:rPr>
        <w:t>Hertzmann</w:t>
      </w:r>
      <w:proofErr w:type="spellEnd"/>
      <w:r w:rsidRPr="00342AF8">
        <w:rPr>
          <w:sz w:val="15"/>
          <w:szCs w:val="15"/>
        </w:rPr>
        <w:t>, Aaron and Singh, Karan. Learning 3D mesh segmentation and labeling. ACM Transactions on Graphics, 2010, 29(4): 102:1-102:1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50EC" w:rsidRPr="00A72261" w:rsidRDefault="00D850EC" w:rsidP="00A72261">
      <w:pPr>
        <w:pStyle w:val="ab"/>
      </w:pPr>
    </w:p>
  </w:footnote>
  <w:footnote w:type="continuationSeparator" w:id="0">
    <w:p w:rsidR="00D850EC" w:rsidRPr="00A72261" w:rsidRDefault="00D850EC" w:rsidP="00A72261">
      <w:pPr>
        <w:pStyle w:val="ab"/>
      </w:pPr>
    </w:p>
  </w:footnote>
  <w:footnote w:type="continuationNotice" w:id="1">
    <w:p w:rsidR="00D850EC" w:rsidRPr="00A72261" w:rsidRDefault="00D850EC"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538D" w:rsidRDefault="0032538D"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538D" w:rsidRDefault="0032538D"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D834C5">
      <w:rPr>
        <w:rStyle w:val="aa"/>
        <w:noProof/>
      </w:rPr>
      <w:t>4</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538D" w:rsidRPr="005E0DC5" w:rsidRDefault="0032538D"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1457"/>
    <w:rsid w:val="00024143"/>
    <w:rsid w:val="00025DD9"/>
    <w:rsid w:val="0002677A"/>
    <w:rsid w:val="00027F22"/>
    <w:rsid w:val="00030484"/>
    <w:rsid w:val="00030B14"/>
    <w:rsid w:val="0003127F"/>
    <w:rsid w:val="00031EAF"/>
    <w:rsid w:val="00032FF0"/>
    <w:rsid w:val="00035064"/>
    <w:rsid w:val="000363D2"/>
    <w:rsid w:val="00037F99"/>
    <w:rsid w:val="000415C1"/>
    <w:rsid w:val="00042F18"/>
    <w:rsid w:val="000451A3"/>
    <w:rsid w:val="00045DD8"/>
    <w:rsid w:val="00046116"/>
    <w:rsid w:val="0004668A"/>
    <w:rsid w:val="00050965"/>
    <w:rsid w:val="000512BA"/>
    <w:rsid w:val="00051329"/>
    <w:rsid w:val="00051419"/>
    <w:rsid w:val="00051EA9"/>
    <w:rsid w:val="00055B39"/>
    <w:rsid w:val="00061E17"/>
    <w:rsid w:val="00062CCF"/>
    <w:rsid w:val="00064A53"/>
    <w:rsid w:val="00066787"/>
    <w:rsid w:val="00071172"/>
    <w:rsid w:val="00073C6E"/>
    <w:rsid w:val="00077B12"/>
    <w:rsid w:val="00084169"/>
    <w:rsid w:val="00086601"/>
    <w:rsid w:val="000907EF"/>
    <w:rsid w:val="00091266"/>
    <w:rsid w:val="0009256B"/>
    <w:rsid w:val="00092AEA"/>
    <w:rsid w:val="000936C4"/>
    <w:rsid w:val="00093912"/>
    <w:rsid w:val="000961A3"/>
    <w:rsid w:val="000970DC"/>
    <w:rsid w:val="00097FBC"/>
    <w:rsid w:val="000A10BE"/>
    <w:rsid w:val="000A21B6"/>
    <w:rsid w:val="000A2B42"/>
    <w:rsid w:val="000A7398"/>
    <w:rsid w:val="000A76EC"/>
    <w:rsid w:val="000B0805"/>
    <w:rsid w:val="000B0D4D"/>
    <w:rsid w:val="000B2334"/>
    <w:rsid w:val="000B2591"/>
    <w:rsid w:val="000B3204"/>
    <w:rsid w:val="000B4493"/>
    <w:rsid w:val="000B51DE"/>
    <w:rsid w:val="000B5C58"/>
    <w:rsid w:val="000B73A9"/>
    <w:rsid w:val="000B7913"/>
    <w:rsid w:val="000C15C7"/>
    <w:rsid w:val="000C1829"/>
    <w:rsid w:val="000C46F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FFE"/>
    <w:rsid w:val="00143BB1"/>
    <w:rsid w:val="00145727"/>
    <w:rsid w:val="00145B18"/>
    <w:rsid w:val="00145EB4"/>
    <w:rsid w:val="00146230"/>
    <w:rsid w:val="001473E6"/>
    <w:rsid w:val="00150E9D"/>
    <w:rsid w:val="00152C22"/>
    <w:rsid w:val="00152CBD"/>
    <w:rsid w:val="0015459D"/>
    <w:rsid w:val="001559ED"/>
    <w:rsid w:val="00156F68"/>
    <w:rsid w:val="00161CC3"/>
    <w:rsid w:val="001669C5"/>
    <w:rsid w:val="00166A9A"/>
    <w:rsid w:val="001711FC"/>
    <w:rsid w:val="00172337"/>
    <w:rsid w:val="001735C0"/>
    <w:rsid w:val="0017716B"/>
    <w:rsid w:val="00177239"/>
    <w:rsid w:val="00177B7E"/>
    <w:rsid w:val="0018032E"/>
    <w:rsid w:val="001835BD"/>
    <w:rsid w:val="00190CD6"/>
    <w:rsid w:val="0019254F"/>
    <w:rsid w:val="00193EE5"/>
    <w:rsid w:val="001947D2"/>
    <w:rsid w:val="0019722D"/>
    <w:rsid w:val="001A00DB"/>
    <w:rsid w:val="001A02F8"/>
    <w:rsid w:val="001A120D"/>
    <w:rsid w:val="001A34AC"/>
    <w:rsid w:val="001A5C0A"/>
    <w:rsid w:val="001A68B1"/>
    <w:rsid w:val="001A727D"/>
    <w:rsid w:val="001B091F"/>
    <w:rsid w:val="001B1AE9"/>
    <w:rsid w:val="001B4168"/>
    <w:rsid w:val="001C4481"/>
    <w:rsid w:val="001C4CFD"/>
    <w:rsid w:val="001C744A"/>
    <w:rsid w:val="001D197D"/>
    <w:rsid w:val="001D3563"/>
    <w:rsid w:val="001D7FE8"/>
    <w:rsid w:val="001E02FD"/>
    <w:rsid w:val="001E7C12"/>
    <w:rsid w:val="001F1F0B"/>
    <w:rsid w:val="001F6F5E"/>
    <w:rsid w:val="001F6F92"/>
    <w:rsid w:val="00202AAE"/>
    <w:rsid w:val="00203DCE"/>
    <w:rsid w:val="0020740C"/>
    <w:rsid w:val="00210DBA"/>
    <w:rsid w:val="00211326"/>
    <w:rsid w:val="00211C08"/>
    <w:rsid w:val="00213A53"/>
    <w:rsid w:val="00217B53"/>
    <w:rsid w:val="00220999"/>
    <w:rsid w:val="0022195B"/>
    <w:rsid w:val="00222A4F"/>
    <w:rsid w:val="00222D56"/>
    <w:rsid w:val="00223586"/>
    <w:rsid w:val="002239D6"/>
    <w:rsid w:val="00223EEA"/>
    <w:rsid w:val="00225373"/>
    <w:rsid w:val="00226DEF"/>
    <w:rsid w:val="002308E8"/>
    <w:rsid w:val="00232934"/>
    <w:rsid w:val="002335C3"/>
    <w:rsid w:val="00233722"/>
    <w:rsid w:val="0023534E"/>
    <w:rsid w:val="00235F52"/>
    <w:rsid w:val="002372CA"/>
    <w:rsid w:val="00240028"/>
    <w:rsid w:val="00240085"/>
    <w:rsid w:val="002408C2"/>
    <w:rsid w:val="002411EF"/>
    <w:rsid w:val="0024728F"/>
    <w:rsid w:val="00250E06"/>
    <w:rsid w:val="00250EDA"/>
    <w:rsid w:val="002512DE"/>
    <w:rsid w:val="002527E8"/>
    <w:rsid w:val="00253F54"/>
    <w:rsid w:val="0025533D"/>
    <w:rsid w:val="00261006"/>
    <w:rsid w:val="00266402"/>
    <w:rsid w:val="00266A46"/>
    <w:rsid w:val="00272DE0"/>
    <w:rsid w:val="002732FA"/>
    <w:rsid w:val="00276E77"/>
    <w:rsid w:val="00281D04"/>
    <w:rsid w:val="002823FF"/>
    <w:rsid w:val="00283CF4"/>
    <w:rsid w:val="00285217"/>
    <w:rsid w:val="00285EB4"/>
    <w:rsid w:val="00286AB7"/>
    <w:rsid w:val="002903D4"/>
    <w:rsid w:val="00290910"/>
    <w:rsid w:val="00290FBC"/>
    <w:rsid w:val="002919AD"/>
    <w:rsid w:val="00291D43"/>
    <w:rsid w:val="002A11B5"/>
    <w:rsid w:val="002A1220"/>
    <w:rsid w:val="002A40E8"/>
    <w:rsid w:val="002A49FD"/>
    <w:rsid w:val="002A4B9F"/>
    <w:rsid w:val="002A65EB"/>
    <w:rsid w:val="002A7519"/>
    <w:rsid w:val="002B0867"/>
    <w:rsid w:val="002B3A74"/>
    <w:rsid w:val="002B44E5"/>
    <w:rsid w:val="002B4C07"/>
    <w:rsid w:val="002B65AF"/>
    <w:rsid w:val="002B66C4"/>
    <w:rsid w:val="002B78B5"/>
    <w:rsid w:val="002C38C1"/>
    <w:rsid w:val="002C4D9D"/>
    <w:rsid w:val="002C54A9"/>
    <w:rsid w:val="002D176D"/>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0FCB"/>
    <w:rsid w:val="003042BF"/>
    <w:rsid w:val="0030460B"/>
    <w:rsid w:val="003054DD"/>
    <w:rsid w:val="00312E81"/>
    <w:rsid w:val="003227A0"/>
    <w:rsid w:val="003228DF"/>
    <w:rsid w:val="00322DC1"/>
    <w:rsid w:val="003238AE"/>
    <w:rsid w:val="00323AE7"/>
    <w:rsid w:val="00324B8A"/>
    <w:rsid w:val="0032538D"/>
    <w:rsid w:val="003258DA"/>
    <w:rsid w:val="003259E1"/>
    <w:rsid w:val="00330A44"/>
    <w:rsid w:val="00332A59"/>
    <w:rsid w:val="003353AC"/>
    <w:rsid w:val="003378C2"/>
    <w:rsid w:val="00342AF8"/>
    <w:rsid w:val="003432DE"/>
    <w:rsid w:val="00345152"/>
    <w:rsid w:val="00345771"/>
    <w:rsid w:val="00346260"/>
    <w:rsid w:val="00353657"/>
    <w:rsid w:val="00354918"/>
    <w:rsid w:val="0035559F"/>
    <w:rsid w:val="003579BF"/>
    <w:rsid w:val="00361B76"/>
    <w:rsid w:val="00362063"/>
    <w:rsid w:val="00363593"/>
    <w:rsid w:val="0036599E"/>
    <w:rsid w:val="0036658A"/>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804"/>
    <w:rsid w:val="003A6C01"/>
    <w:rsid w:val="003A7AC7"/>
    <w:rsid w:val="003B0DDC"/>
    <w:rsid w:val="003B3D67"/>
    <w:rsid w:val="003B6AB4"/>
    <w:rsid w:val="003B7F32"/>
    <w:rsid w:val="003C1700"/>
    <w:rsid w:val="003C1913"/>
    <w:rsid w:val="003C22B6"/>
    <w:rsid w:val="003D1140"/>
    <w:rsid w:val="003D296F"/>
    <w:rsid w:val="003D4068"/>
    <w:rsid w:val="003D654E"/>
    <w:rsid w:val="003D69E6"/>
    <w:rsid w:val="003E0BDF"/>
    <w:rsid w:val="003E0C66"/>
    <w:rsid w:val="003E23A4"/>
    <w:rsid w:val="003E3B19"/>
    <w:rsid w:val="003E4893"/>
    <w:rsid w:val="003E6629"/>
    <w:rsid w:val="003F3AD3"/>
    <w:rsid w:val="003F4080"/>
    <w:rsid w:val="003F4A3D"/>
    <w:rsid w:val="003F4F42"/>
    <w:rsid w:val="003F6632"/>
    <w:rsid w:val="003F6D66"/>
    <w:rsid w:val="00401D80"/>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30BB5"/>
    <w:rsid w:val="00433A31"/>
    <w:rsid w:val="00434947"/>
    <w:rsid w:val="004359C2"/>
    <w:rsid w:val="00436C62"/>
    <w:rsid w:val="00436D15"/>
    <w:rsid w:val="004438F2"/>
    <w:rsid w:val="00444849"/>
    <w:rsid w:val="00447C31"/>
    <w:rsid w:val="0045015C"/>
    <w:rsid w:val="0045195E"/>
    <w:rsid w:val="00454C93"/>
    <w:rsid w:val="00455562"/>
    <w:rsid w:val="00461F80"/>
    <w:rsid w:val="004628AE"/>
    <w:rsid w:val="0046294F"/>
    <w:rsid w:val="0046452B"/>
    <w:rsid w:val="00466171"/>
    <w:rsid w:val="0046620E"/>
    <w:rsid w:val="0047235D"/>
    <w:rsid w:val="00472FB1"/>
    <w:rsid w:val="00476226"/>
    <w:rsid w:val="00480219"/>
    <w:rsid w:val="0048188E"/>
    <w:rsid w:val="004838D2"/>
    <w:rsid w:val="00485817"/>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76ED"/>
    <w:rsid w:val="004B7BB4"/>
    <w:rsid w:val="004B7E80"/>
    <w:rsid w:val="004C144C"/>
    <w:rsid w:val="004C14F5"/>
    <w:rsid w:val="004C1B9C"/>
    <w:rsid w:val="004C4760"/>
    <w:rsid w:val="004C7420"/>
    <w:rsid w:val="004C7BB3"/>
    <w:rsid w:val="004D231B"/>
    <w:rsid w:val="004D3D9E"/>
    <w:rsid w:val="004E159E"/>
    <w:rsid w:val="004E2C3A"/>
    <w:rsid w:val="004E2F99"/>
    <w:rsid w:val="004E7F24"/>
    <w:rsid w:val="004F031C"/>
    <w:rsid w:val="004F2437"/>
    <w:rsid w:val="004F3D9B"/>
    <w:rsid w:val="004F460A"/>
    <w:rsid w:val="004F5F7A"/>
    <w:rsid w:val="0050030A"/>
    <w:rsid w:val="00506B9F"/>
    <w:rsid w:val="00511585"/>
    <w:rsid w:val="00516550"/>
    <w:rsid w:val="00517625"/>
    <w:rsid w:val="0052259E"/>
    <w:rsid w:val="0052695C"/>
    <w:rsid w:val="00527724"/>
    <w:rsid w:val="00527E47"/>
    <w:rsid w:val="005316DE"/>
    <w:rsid w:val="00534E8C"/>
    <w:rsid w:val="00535A68"/>
    <w:rsid w:val="005365D5"/>
    <w:rsid w:val="0053790C"/>
    <w:rsid w:val="00537E9F"/>
    <w:rsid w:val="0054279B"/>
    <w:rsid w:val="0054329E"/>
    <w:rsid w:val="00543D25"/>
    <w:rsid w:val="0054652A"/>
    <w:rsid w:val="005472A3"/>
    <w:rsid w:val="0055188C"/>
    <w:rsid w:val="0055472B"/>
    <w:rsid w:val="0055702D"/>
    <w:rsid w:val="005574E5"/>
    <w:rsid w:val="0055767A"/>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B0ACA"/>
    <w:rsid w:val="005B0B2A"/>
    <w:rsid w:val="005B0B76"/>
    <w:rsid w:val="005B0D75"/>
    <w:rsid w:val="005B4A7E"/>
    <w:rsid w:val="005B6574"/>
    <w:rsid w:val="005B774E"/>
    <w:rsid w:val="005C1053"/>
    <w:rsid w:val="005C30C8"/>
    <w:rsid w:val="005C4F24"/>
    <w:rsid w:val="005C5B04"/>
    <w:rsid w:val="005D0B67"/>
    <w:rsid w:val="005D2C8E"/>
    <w:rsid w:val="005D44A5"/>
    <w:rsid w:val="005D593F"/>
    <w:rsid w:val="005E2EDC"/>
    <w:rsid w:val="005E3C78"/>
    <w:rsid w:val="005E42BC"/>
    <w:rsid w:val="005E4EF8"/>
    <w:rsid w:val="005E505D"/>
    <w:rsid w:val="005E63C9"/>
    <w:rsid w:val="005E6937"/>
    <w:rsid w:val="005F0974"/>
    <w:rsid w:val="005F11E0"/>
    <w:rsid w:val="005F1C18"/>
    <w:rsid w:val="005F1C2A"/>
    <w:rsid w:val="005F26D8"/>
    <w:rsid w:val="005F3F1B"/>
    <w:rsid w:val="005F4045"/>
    <w:rsid w:val="00600975"/>
    <w:rsid w:val="00601352"/>
    <w:rsid w:val="00602274"/>
    <w:rsid w:val="00603A55"/>
    <w:rsid w:val="00604716"/>
    <w:rsid w:val="00607157"/>
    <w:rsid w:val="00610A9C"/>
    <w:rsid w:val="00612171"/>
    <w:rsid w:val="00612D45"/>
    <w:rsid w:val="006131DE"/>
    <w:rsid w:val="006134E8"/>
    <w:rsid w:val="006147CB"/>
    <w:rsid w:val="006150B3"/>
    <w:rsid w:val="00617793"/>
    <w:rsid w:val="006220DC"/>
    <w:rsid w:val="00622831"/>
    <w:rsid w:val="0062377E"/>
    <w:rsid w:val="006248D1"/>
    <w:rsid w:val="00624EF0"/>
    <w:rsid w:val="00627B4B"/>
    <w:rsid w:val="0063017A"/>
    <w:rsid w:val="0063206A"/>
    <w:rsid w:val="0063358A"/>
    <w:rsid w:val="00635B84"/>
    <w:rsid w:val="00640D66"/>
    <w:rsid w:val="006436D1"/>
    <w:rsid w:val="006443FB"/>
    <w:rsid w:val="00644C93"/>
    <w:rsid w:val="0064690F"/>
    <w:rsid w:val="006501F1"/>
    <w:rsid w:val="00656006"/>
    <w:rsid w:val="00656A64"/>
    <w:rsid w:val="00657E43"/>
    <w:rsid w:val="006602C5"/>
    <w:rsid w:val="00662C2E"/>
    <w:rsid w:val="00665BD0"/>
    <w:rsid w:val="0066644C"/>
    <w:rsid w:val="00666620"/>
    <w:rsid w:val="006671AD"/>
    <w:rsid w:val="006678DA"/>
    <w:rsid w:val="00671371"/>
    <w:rsid w:val="00673816"/>
    <w:rsid w:val="006751CD"/>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B04FB"/>
    <w:rsid w:val="006B1258"/>
    <w:rsid w:val="006B47A7"/>
    <w:rsid w:val="006B49F6"/>
    <w:rsid w:val="006B5DC0"/>
    <w:rsid w:val="006B6ED3"/>
    <w:rsid w:val="006B7A6B"/>
    <w:rsid w:val="006C0386"/>
    <w:rsid w:val="006C1EE6"/>
    <w:rsid w:val="006C3C66"/>
    <w:rsid w:val="006C4741"/>
    <w:rsid w:val="006C57C7"/>
    <w:rsid w:val="006D12C1"/>
    <w:rsid w:val="006D21B3"/>
    <w:rsid w:val="006D408C"/>
    <w:rsid w:val="006D5A7E"/>
    <w:rsid w:val="006D741A"/>
    <w:rsid w:val="006D7EAF"/>
    <w:rsid w:val="006E2623"/>
    <w:rsid w:val="006E2D89"/>
    <w:rsid w:val="006E4028"/>
    <w:rsid w:val="006E7CCE"/>
    <w:rsid w:val="006F06F2"/>
    <w:rsid w:val="006F0C8A"/>
    <w:rsid w:val="006F19CD"/>
    <w:rsid w:val="006F20B4"/>
    <w:rsid w:val="006F2525"/>
    <w:rsid w:val="006F323F"/>
    <w:rsid w:val="006F5116"/>
    <w:rsid w:val="007036AF"/>
    <w:rsid w:val="00703A7E"/>
    <w:rsid w:val="00705669"/>
    <w:rsid w:val="00707455"/>
    <w:rsid w:val="0071114F"/>
    <w:rsid w:val="0071164E"/>
    <w:rsid w:val="00714570"/>
    <w:rsid w:val="007148C5"/>
    <w:rsid w:val="00715B55"/>
    <w:rsid w:val="007172EE"/>
    <w:rsid w:val="007175EF"/>
    <w:rsid w:val="00717945"/>
    <w:rsid w:val="00721A5F"/>
    <w:rsid w:val="00725A69"/>
    <w:rsid w:val="00726AD1"/>
    <w:rsid w:val="007318F3"/>
    <w:rsid w:val="0073390D"/>
    <w:rsid w:val="00733A43"/>
    <w:rsid w:val="00734ED8"/>
    <w:rsid w:val="00740601"/>
    <w:rsid w:val="00740715"/>
    <w:rsid w:val="00741BF3"/>
    <w:rsid w:val="00745EB5"/>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A04D3"/>
    <w:rsid w:val="007A08E9"/>
    <w:rsid w:val="007A2217"/>
    <w:rsid w:val="007A48CD"/>
    <w:rsid w:val="007A566C"/>
    <w:rsid w:val="007A7640"/>
    <w:rsid w:val="007A79E9"/>
    <w:rsid w:val="007B11B4"/>
    <w:rsid w:val="007B2FD5"/>
    <w:rsid w:val="007B41CA"/>
    <w:rsid w:val="007C191C"/>
    <w:rsid w:val="007C4782"/>
    <w:rsid w:val="007D0968"/>
    <w:rsid w:val="007D2D60"/>
    <w:rsid w:val="007D3E35"/>
    <w:rsid w:val="007D7185"/>
    <w:rsid w:val="007D7923"/>
    <w:rsid w:val="007D7C32"/>
    <w:rsid w:val="007E04D2"/>
    <w:rsid w:val="007E142E"/>
    <w:rsid w:val="007E619E"/>
    <w:rsid w:val="007F0B80"/>
    <w:rsid w:val="007F1240"/>
    <w:rsid w:val="007F2E2B"/>
    <w:rsid w:val="007F3467"/>
    <w:rsid w:val="007F570E"/>
    <w:rsid w:val="007F7049"/>
    <w:rsid w:val="008020BC"/>
    <w:rsid w:val="00802A56"/>
    <w:rsid w:val="00803574"/>
    <w:rsid w:val="00803998"/>
    <w:rsid w:val="00803B98"/>
    <w:rsid w:val="008051CA"/>
    <w:rsid w:val="00810D40"/>
    <w:rsid w:val="0081370E"/>
    <w:rsid w:val="00817456"/>
    <w:rsid w:val="008210C8"/>
    <w:rsid w:val="008222E5"/>
    <w:rsid w:val="00823641"/>
    <w:rsid w:val="008316EA"/>
    <w:rsid w:val="0083299C"/>
    <w:rsid w:val="008414D7"/>
    <w:rsid w:val="0084174E"/>
    <w:rsid w:val="00842AF3"/>
    <w:rsid w:val="00842B4E"/>
    <w:rsid w:val="0084301A"/>
    <w:rsid w:val="0084620A"/>
    <w:rsid w:val="00850163"/>
    <w:rsid w:val="0085252E"/>
    <w:rsid w:val="008534A1"/>
    <w:rsid w:val="008578F2"/>
    <w:rsid w:val="00857954"/>
    <w:rsid w:val="00861874"/>
    <w:rsid w:val="008639BD"/>
    <w:rsid w:val="00863DE7"/>
    <w:rsid w:val="008640E6"/>
    <w:rsid w:val="00867A38"/>
    <w:rsid w:val="00870F98"/>
    <w:rsid w:val="00871FCB"/>
    <w:rsid w:val="008720CC"/>
    <w:rsid w:val="00872701"/>
    <w:rsid w:val="008737CD"/>
    <w:rsid w:val="008741C2"/>
    <w:rsid w:val="0087422B"/>
    <w:rsid w:val="0087512C"/>
    <w:rsid w:val="00881459"/>
    <w:rsid w:val="00882085"/>
    <w:rsid w:val="0088430F"/>
    <w:rsid w:val="00886396"/>
    <w:rsid w:val="00886E20"/>
    <w:rsid w:val="008908C6"/>
    <w:rsid w:val="008918D9"/>
    <w:rsid w:val="008923CD"/>
    <w:rsid w:val="00893300"/>
    <w:rsid w:val="008949EE"/>
    <w:rsid w:val="00897E0F"/>
    <w:rsid w:val="008A12C1"/>
    <w:rsid w:val="008A17E1"/>
    <w:rsid w:val="008A4121"/>
    <w:rsid w:val="008A4C7C"/>
    <w:rsid w:val="008A5662"/>
    <w:rsid w:val="008A76EB"/>
    <w:rsid w:val="008B01A1"/>
    <w:rsid w:val="008B3257"/>
    <w:rsid w:val="008B5F82"/>
    <w:rsid w:val="008C0A15"/>
    <w:rsid w:val="008C1CCE"/>
    <w:rsid w:val="008C4234"/>
    <w:rsid w:val="008C4A6F"/>
    <w:rsid w:val="008C5953"/>
    <w:rsid w:val="008C5AAC"/>
    <w:rsid w:val="008C60A5"/>
    <w:rsid w:val="008C63EA"/>
    <w:rsid w:val="008D0503"/>
    <w:rsid w:val="008D42AF"/>
    <w:rsid w:val="008D4B1D"/>
    <w:rsid w:val="008D78CA"/>
    <w:rsid w:val="008E0D1D"/>
    <w:rsid w:val="008E369E"/>
    <w:rsid w:val="008E46B3"/>
    <w:rsid w:val="008E604F"/>
    <w:rsid w:val="008E6599"/>
    <w:rsid w:val="008F2344"/>
    <w:rsid w:val="008F37C7"/>
    <w:rsid w:val="008F65FA"/>
    <w:rsid w:val="008F7C40"/>
    <w:rsid w:val="009007C3"/>
    <w:rsid w:val="009008C7"/>
    <w:rsid w:val="009008D3"/>
    <w:rsid w:val="00901A9D"/>
    <w:rsid w:val="00903211"/>
    <w:rsid w:val="00903299"/>
    <w:rsid w:val="00903482"/>
    <w:rsid w:val="00903BE0"/>
    <w:rsid w:val="009059DE"/>
    <w:rsid w:val="00905B37"/>
    <w:rsid w:val="00907156"/>
    <w:rsid w:val="009073FF"/>
    <w:rsid w:val="00911EE9"/>
    <w:rsid w:val="009122D8"/>
    <w:rsid w:val="00912F19"/>
    <w:rsid w:val="00916CFB"/>
    <w:rsid w:val="00917E8F"/>
    <w:rsid w:val="00922E67"/>
    <w:rsid w:val="00923B81"/>
    <w:rsid w:val="0092447F"/>
    <w:rsid w:val="0092647C"/>
    <w:rsid w:val="00927188"/>
    <w:rsid w:val="0092744E"/>
    <w:rsid w:val="00931815"/>
    <w:rsid w:val="0093294E"/>
    <w:rsid w:val="0093318D"/>
    <w:rsid w:val="00933D42"/>
    <w:rsid w:val="009372F9"/>
    <w:rsid w:val="00940296"/>
    <w:rsid w:val="00943B6B"/>
    <w:rsid w:val="00944EDA"/>
    <w:rsid w:val="00946E8F"/>
    <w:rsid w:val="00947107"/>
    <w:rsid w:val="00950E8D"/>
    <w:rsid w:val="00954688"/>
    <w:rsid w:val="009548B4"/>
    <w:rsid w:val="0095580A"/>
    <w:rsid w:val="00955B39"/>
    <w:rsid w:val="0096042F"/>
    <w:rsid w:val="00961C48"/>
    <w:rsid w:val="00962540"/>
    <w:rsid w:val="00963A33"/>
    <w:rsid w:val="009664A4"/>
    <w:rsid w:val="00966D1F"/>
    <w:rsid w:val="009675B0"/>
    <w:rsid w:val="00967A5C"/>
    <w:rsid w:val="00970818"/>
    <w:rsid w:val="00970C28"/>
    <w:rsid w:val="00971D7C"/>
    <w:rsid w:val="009728AA"/>
    <w:rsid w:val="00972992"/>
    <w:rsid w:val="00973608"/>
    <w:rsid w:val="00976E66"/>
    <w:rsid w:val="0098211F"/>
    <w:rsid w:val="00982B3B"/>
    <w:rsid w:val="009860AD"/>
    <w:rsid w:val="009872B1"/>
    <w:rsid w:val="009902B4"/>
    <w:rsid w:val="00990F3D"/>
    <w:rsid w:val="0099191D"/>
    <w:rsid w:val="009969EE"/>
    <w:rsid w:val="009A0D07"/>
    <w:rsid w:val="009A2799"/>
    <w:rsid w:val="009A6E33"/>
    <w:rsid w:val="009B01AE"/>
    <w:rsid w:val="009B27E6"/>
    <w:rsid w:val="009B316F"/>
    <w:rsid w:val="009B37AB"/>
    <w:rsid w:val="009B3FD3"/>
    <w:rsid w:val="009B6256"/>
    <w:rsid w:val="009B6E68"/>
    <w:rsid w:val="009C0DC4"/>
    <w:rsid w:val="009C1ACC"/>
    <w:rsid w:val="009C5519"/>
    <w:rsid w:val="009C7037"/>
    <w:rsid w:val="009D370A"/>
    <w:rsid w:val="009D39B7"/>
    <w:rsid w:val="009D5B55"/>
    <w:rsid w:val="009E26E3"/>
    <w:rsid w:val="009F00CB"/>
    <w:rsid w:val="009F2118"/>
    <w:rsid w:val="009F2AA6"/>
    <w:rsid w:val="009F72A0"/>
    <w:rsid w:val="00A0071E"/>
    <w:rsid w:val="00A023AA"/>
    <w:rsid w:val="00A0344F"/>
    <w:rsid w:val="00A0373F"/>
    <w:rsid w:val="00A04CCE"/>
    <w:rsid w:val="00A05D37"/>
    <w:rsid w:val="00A05EED"/>
    <w:rsid w:val="00A06DF4"/>
    <w:rsid w:val="00A11B83"/>
    <w:rsid w:val="00A13D73"/>
    <w:rsid w:val="00A16B3C"/>
    <w:rsid w:val="00A21EEC"/>
    <w:rsid w:val="00A22070"/>
    <w:rsid w:val="00A25A76"/>
    <w:rsid w:val="00A26150"/>
    <w:rsid w:val="00A312EF"/>
    <w:rsid w:val="00A3358A"/>
    <w:rsid w:val="00A3426F"/>
    <w:rsid w:val="00A36A69"/>
    <w:rsid w:val="00A3770F"/>
    <w:rsid w:val="00A3799F"/>
    <w:rsid w:val="00A43BEC"/>
    <w:rsid w:val="00A46C92"/>
    <w:rsid w:val="00A47E49"/>
    <w:rsid w:val="00A51295"/>
    <w:rsid w:val="00A5193F"/>
    <w:rsid w:val="00A51D83"/>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10A"/>
    <w:rsid w:val="00A92C47"/>
    <w:rsid w:val="00A948C5"/>
    <w:rsid w:val="00A95750"/>
    <w:rsid w:val="00AA007A"/>
    <w:rsid w:val="00AA02DE"/>
    <w:rsid w:val="00AA05A0"/>
    <w:rsid w:val="00AA06A8"/>
    <w:rsid w:val="00AA75CF"/>
    <w:rsid w:val="00AA76A2"/>
    <w:rsid w:val="00AB129B"/>
    <w:rsid w:val="00AB2B9D"/>
    <w:rsid w:val="00AC2541"/>
    <w:rsid w:val="00AC3B0B"/>
    <w:rsid w:val="00AD057F"/>
    <w:rsid w:val="00AD26B2"/>
    <w:rsid w:val="00AD2D11"/>
    <w:rsid w:val="00AD3193"/>
    <w:rsid w:val="00AD5492"/>
    <w:rsid w:val="00AD5933"/>
    <w:rsid w:val="00AD681C"/>
    <w:rsid w:val="00AE0FCA"/>
    <w:rsid w:val="00AE1543"/>
    <w:rsid w:val="00AE20EB"/>
    <w:rsid w:val="00AE3E9B"/>
    <w:rsid w:val="00AE5C2E"/>
    <w:rsid w:val="00AF14B3"/>
    <w:rsid w:val="00AF2AC4"/>
    <w:rsid w:val="00AF3A93"/>
    <w:rsid w:val="00AF4D99"/>
    <w:rsid w:val="00AF531D"/>
    <w:rsid w:val="00AF6080"/>
    <w:rsid w:val="00AF77B3"/>
    <w:rsid w:val="00B0125A"/>
    <w:rsid w:val="00B017D5"/>
    <w:rsid w:val="00B02FA8"/>
    <w:rsid w:val="00B0535D"/>
    <w:rsid w:val="00B10B06"/>
    <w:rsid w:val="00B11DFB"/>
    <w:rsid w:val="00B14ABB"/>
    <w:rsid w:val="00B14D91"/>
    <w:rsid w:val="00B1518D"/>
    <w:rsid w:val="00B1550E"/>
    <w:rsid w:val="00B15AB7"/>
    <w:rsid w:val="00B17302"/>
    <w:rsid w:val="00B2005C"/>
    <w:rsid w:val="00B21C0E"/>
    <w:rsid w:val="00B23841"/>
    <w:rsid w:val="00B23D1B"/>
    <w:rsid w:val="00B26B39"/>
    <w:rsid w:val="00B3026F"/>
    <w:rsid w:val="00B31EC3"/>
    <w:rsid w:val="00B338CE"/>
    <w:rsid w:val="00B34CE5"/>
    <w:rsid w:val="00B35B19"/>
    <w:rsid w:val="00B36B21"/>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81088"/>
    <w:rsid w:val="00B8576E"/>
    <w:rsid w:val="00B85ADC"/>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153F"/>
    <w:rsid w:val="00BB1EBE"/>
    <w:rsid w:val="00BB2721"/>
    <w:rsid w:val="00BB30A8"/>
    <w:rsid w:val="00BB4F50"/>
    <w:rsid w:val="00BB7C96"/>
    <w:rsid w:val="00BC05C4"/>
    <w:rsid w:val="00BC14E6"/>
    <w:rsid w:val="00BC1ED3"/>
    <w:rsid w:val="00BC2272"/>
    <w:rsid w:val="00BC3562"/>
    <w:rsid w:val="00BC4DCA"/>
    <w:rsid w:val="00BC7513"/>
    <w:rsid w:val="00BD0FDB"/>
    <w:rsid w:val="00BD41A2"/>
    <w:rsid w:val="00BE04FE"/>
    <w:rsid w:val="00BE2DEF"/>
    <w:rsid w:val="00BE6CCD"/>
    <w:rsid w:val="00BF1130"/>
    <w:rsid w:val="00BF406E"/>
    <w:rsid w:val="00BF58C1"/>
    <w:rsid w:val="00C10369"/>
    <w:rsid w:val="00C111C4"/>
    <w:rsid w:val="00C2683F"/>
    <w:rsid w:val="00C30735"/>
    <w:rsid w:val="00C31742"/>
    <w:rsid w:val="00C354BA"/>
    <w:rsid w:val="00C361A8"/>
    <w:rsid w:val="00C365AB"/>
    <w:rsid w:val="00C36C28"/>
    <w:rsid w:val="00C463DC"/>
    <w:rsid w:val="00C5063C"/>
    <w:rsid w:val="00C52153"/>
    <w:rsid w:val="00C52F7D"/>
    <w:rsid w:val="00C55C4A"/>
    <w:rsid w:val="00C55F02"/>
    <w:rsid w:val="00C569AB"/>
    <w:rsid w:val="00C57B70"/>
    <w:rsid w:val="00C61F8C"/>
    <w:rsid w:val="00C6633F"/>
    <w:rsid w:val="00C676CF"/>
    <w:rsid w:val="00C6783F"/>
    <w:rsid w:val="00C67AB0"/>
    <w:rsid w:val="00C7661E"/>
    <w:rsid w:val="00C81169"/>
    <w:rsid w:val="00C82A9E"/>
    <w:rsid w:val="00C83FDD"/>
    <w:rsid w:val="00C85685"/>
    <w:rsid w:val="00C879F8"/>
    <w:rsid w:val="00C926F5"/>
    <w:rsid w:val="00C9722F"/>
    <w:rsid w:val="00CA0491"/>
    <w:rsid w:val="00CA3891"/>
    <w:rsid w:val="00CA4A46"/>
    <w:rsid w:val="00CA5C7E"/>
    <w:rsid w:val="00CA6E01"/>
    <w:rsid w:val="00CA772B"/>
    <w:rsid w:val="00CB24B5"/>
    <w:rsid w:val="00CB5AA1"/>
    <w:rsid w:val="00CC1A90"/>
    <w:rsid w:val="00CC3842"/>
    <w:rsid w:val="00CC6C3D"/>
    <w:rsid w:val="00CC70DB"/>
    <w:rsid w:val="00CD03A8"/>
    <w:rsid w:val="00CD36CC"/>
    <w:rsid w:val="00CE0507"/>
    <w:rsid w:val="00CE0CF8"/>
    <w:rsid w:val="00CE5298"/>
    <w:rsid w:val="00CE54A5"/>
    <w:rsid w:val="00CF06AB"/>
    <w:rsid w:val="00CF3AF3"/>
    <w:rsid w:val="00CF61A0"/>
    <w:rsid w:val="00D00931"/>
    <w:rsid w:val="00D0094E"/>
    <w:rsid w:val="00D01A9C"/>
    <w:rsid w:val="00D0425D"/>
    <w:rsid w:val="00D04F60"/>
    <w:rsid w:val="00D055C5"/>
    <w:rsid w:val="00D05B8F"/>
    <w:rsid w:val="00D07CAB"/>
    <w:rsid w:val="00D11DB8"/>
    <w:rsid w:val="00D12FBB"/>
    <w:rsid w:val="00D133FB"/>
    <w:rsid w:val="00D1380E"/>
    <w:rsid w:val="00D167EC"/>
    <w:rsid w:val="00D201EF"/>
    <w:rsid w:val="00D21FF4"/>
    <w:rsid w:val="00D23A42"/>
    <w:rsid w:val="00D23C3F"/>
    <w:rsid w:val="00D30546"/>
    <w:rsid w:val="00D308E0"/>
    <w:rsid w:val="00D31C09"/>
    <w:rsid w:val="00D328C6"/>
    <w:rsid w:val="00D40018"/>
    <w:rsid w:val="00D4063B"/>
    <w:rsid w:val="00D40CBF"/>
    <w:rsid w:val="00D415B6"/>
    <w:rsid w:val="00D46C35"/>
    <w:rsid w:val="00D46D3E"/>
    <w:rsid w:val="00D5153B"/>
    <w:rsid w:val="00D53F60"/>
    <w:rsid w:val="00D55E6F"/>
    <w:rsid w:val="00D57601"/>
    <w:rsid w:val="00D576FD"/>
    <w:rsid w:val="00D61BD7"/>
    <w:rsid w:val="00D61DF6"/>
    <w:rsid w:val="00D6248D"/>
    <w:rsid w:val="00D656E6"/>
    <w:rsid w:val="00D65CA0"/>
    <w:rsid w:val="00D6717D"/>
    <w:rsid w:val="00D6753F"/>
    <w:rsid w:val="00D71197"/>
    <w:rsid w:val="00D81207"/>
    <w:rsid w:val="00D834C5"/>
    <w:rsid w:val="00D83919"/>
    <w:rsid w:val="00D84200"/>
    <w:rsid w:val="00D850EC"/>
    <w:rsid w:val="00D90565"/>
    <w:rsid w:val="00D90609"/>
    <w:rsid w:val="00D938D0"/>
    <w:rsid w:val="00D93B27"/>
    <w:rsid w:val="00D93D89"/>
    <w:rsid w:val="00D949E0"/>
    <w:rsid w:val="00D954B8"/>
    <w:rsid w:val="00D97101"/>
    <w:rsid w:val="00D97342"/>
    <w:rsid w:val="00D97E4B"/>
    <w:rsid w:val="00DA0D0A"/>
    <w:rsid w:val="00DA1B5D"/>
    <w:rsid w:val="00DA2954"/>
    <w:rsid w:val="00DA403D"/>
    <w:rsid w:val="00DA67FF"/>
    <w:rsid w:val="00DB09A4"/>
    <w:rsid w:val="00DB0EF0"/>
    <w:rsid w:val="00DB5F7F"/>
    <w:rsid w:val="00DB6D51"/>
    <w:rsid w:val="00DB7D65"/>
    <w:rsid w:val="00DC3388"/>
    <w:rsid w:val="00DC39BB"/>
    <w:rsid w:val="00DC4D7D"/>
    <w:rsid w:val="00DC729B"/>
    <w:rsid w:val="00DC78C6"/>
    <w:rsid w:val="00DC7B62"/>
    <w:rsid w:val="00DD1A47"/>
    <w:rsid w:val="00DD21FA"/>
    <w:rsid w:val="00DD2D95"/>
    <w:rsid w:val="00DD3D2D"/>
    <w:rsid w:val="00DD4269"/>
    <w:rsid w:val="00DD56C4"/>
    <w:rsid w:val="00DD59C3"/>
    <w:rsid w:val="00DE0683"/>
    <w:rsid w:val="00DE0778"/>
    <w:rsid w:val="00DE4023"/>
    <w:rsid w:val="00DE44EC"/>
    <w:rsid w:val="00DE5BE5"/>
    <w:rsid w:val="00DE6534"/>
    <w:rsid w:val="00DE7A39"/>
    <w:rsid w:val="00DF0F92"/>
    <w:rsid w:val="00DF2725"/>
    <w:rsid w:val="00DF367E"/>
    <w:rsid w:val="00DF50C5"/>
    <w:rsid w:val="00DF564C"/>
    <w:rsid w:val="00DF5665"/>
    <w:rsid w:val="00DF5F49"/>
    <w:rsid w:val="00E01F60"/>
    <w:rsid w:val="00E03A04"/>
    <w:rsid w:val="00E05C5A"/>
    <w:rsid w:val="00E0644E"/>
    <w:rsid w:val="00E07F79"/>
    <w:rsid w:val="00E104A8"/>
    <w:rsid w:val="00E11824"/>
    <w:rsid w:val="00E16CE1"/>
    <w:rsid w:val="00E1774C"/>
    <w:rsid w:val="00E20838"/>
    <w:rsid w:val="00E21397"/>
    <w:rsid w:val="00E235F7"/>
    <w:rsid w:val="00E27E61"/>
    <w:rsid w:val="00E306B1"/>
    <w:rsid w:val="00E3213F"/>
    <w:rsid w:val="00E32762"/>
    <w:rsid w:val="00E34C88"/>
    <w:rsid w:val="00E35C96"/>
    <w:rsid w:val="00E36AE6"/>
    <w:rsid w:val="00E37C6C"/>
    <w:rsid w:val="00E40509"/>
    <w:rsid w:val="00E40C19"/>
    <w:rsid w:val="00E436EE"/>
    <w:rsid w:val="00E45EA1"/>
    <w:rsid w:val="00E4705A"/>
    <w:rsid w:val="00E51D92"/>
    <w:rsid w:val="00E52036"/>
    <w:rsid w:val="00E5352C"/>
    <w:rsid w:val="00E6104C"/>
    <w:rsid w:val="00E610D6"/>
    <w:rsid w:val="00E742A2"/>
    <w:rsid w:val="00E75F91"/>
    <w:rsid w:val="00E80FC3"/>
    <w:rsid w:val="00E8222E"/>
    <w:rsid w:val="00E82D93"/>
    <w:rsid w:val="00E851C2"/>
    <w:rsid w:val="00E86F3B"/>
    <w:rsid w:val="00E875FA"/>
    <w:rsid w:val="00E91B2C"/>
    <w:rsid w:val="00EA0195"/>
    <w:rsid w:val="00EA39CC"/>
    <w:rsid w:val="00EA5DC0"/>
    <w:rsid w:val="00EA606C"/>
    <w:rsid w:val="00EA6668"/>
    <w:rsid w:val="00EA78F9"/>
    <w:rsid w:val="00EB0C3F"/>
    <w:rsid w:val="00EB10CD"/>
    <w:rsid w:val="00EB2AB6"/>
    <w:rsid w:val="00EB5B55"/>
    <w:rsid w:val="00EB61CB"/>
    <w:rsid w:val="00EB70A3"/>
    <w:rsid w:val="00EB7C89"/>
    <w:rsid w:val="00EC2F8A"/>
    <w:rsid w:val="00EC3F1D"/>
    <w:rsid w:val="00EC42EE"/>
    <w:rsid w:val="00EC6706"/>
    <w:rsid w:val="00ED0D52"/>
    <w:rsid w:val="00ED1CDA"/>
    <w:rsid w:val="00ED27F6"/>
    <w:rsid w:val="00ED4DD4"/>
    <w:rsid w:val="00ED63BB"/>
    <w:rsid w:val="00EE0BD9"/>
    <w:rsid w:val="00EE11BC"/>
    <w:rsid w:val="00EE1203"/>
    <w:rsid w:val="00EE55F6"/>
    <w:rsid w:val="00EE7019"/>
    <w:rsid w:val="00EE7D3D"/>
    <w:rsid w:val="00EF29A9"/>
    <w:rsid w:val="00EF2F73"/>
    <w:rsid w:val="00EF48BB"/>
    <w:rsid w:val="00EF7171"/>
    <w:rsid w:val="00EF779C"/>
    <w:rsid w:val="00EF779F"/>
    <w:rsid w:val="00EF77F5"/>
    <w:rsid w:val="00F00DCA"/>
    <w:rsid w:val="00F018D5"/>
    <w:rsid w:val="00F03083"/>
    <w:rsid w:val="00F03AD4"/>
    <w:rsid w:val="00F0495B"/>
    <w:rsid w:val="00F04D58"/>
    <w:rsid w:val="00F109FE"/>
    <w:rsid w:val="00F1175D"/>
    <w:rsid w:val="00F11F99"/>
    <w:rsid w:val="00F12CC7"/>
    <w:rsid w:val="00F13AAB"/>
    <w:rsid w:val="00F1458E"/>
    <w:rsid w:val="00F2089A"/>
    <w:rsid w:val="00F229D2"/>
    <w:rsid w:val="00F24808"/>
    <w:rsid w:val="00F27E44"/>
    <w:rsid w:val="00F31CB0"/>
    <w:rsid w:val="00F320C9"/>
    <w:rsid w:val="00F33CF8"/>
    <w:rsid w:val="00F34B33"/>
    <w:rsid w:val="00F355FB"/>
    <w:rsid w:val="00F36C90"/>
    <w:rsid w:val="00F4079A"/>
    <w:rsid w:val="00F40F1F"/>
    <w:rsid w:val="00F410FD"/>
    <w:rsid w:val="00F415CC"/>
    <w:rsid w:val="00F43593"/>
    <w:rsid w:val="00F43638"/>
    <w:rsid w:val="00F5174A"/>
    <w:rsid w:val="00F51B38"/>
    <w:rsid w:val="00F52B63"/>
    <w:rsid w:val="00F52BF1"/>
    <w:rsid w:val="00F52F94"/>
    <w:rsid w:val="00F53C9F"/>
    <w:rsid w:val="00F56DEF"/>
    <w:rsid w:val="00F6082B"/>
    <w:rsid w:val="00F611E6"/>
    <w:rsid w:val="00F70B2F"/>
    <w:rsid w:val="00F73390"/>
    <w:rsid w:val="00F74796"/>
    <w:rsid w:val="00F753FA"/>
    <w:rsid w:val="00F7663D"/>
    <w:rsid w:val="00F77B33"/>
    <w:rsid w:val="00F80893"/>
    <w:rsid w:val="00F821F5"/>
    <w:rsid w:val="00F86D11"/>
    <w:rsid w:val="00F87255"/>
    <w:rsid w:val="00F92B09"/>
    <w:rsid w:val="00F94F89"/>
    <w:rsid w:val="00F957F4"/>
    <w:rsid w:val="00F9596A"/>
    <w:rsid w:val="00FA27A2"/>
    <w:rsid w:val="00FA5503"/>
    <w:rsid w:val="00FB017E"/>
    <w:rsid w:val="00FB1028"/>
    <w:rsid w:val="00FB2CF2"/>
    <w:rsid w:val="00FC0540"/>
    <w:rsid w:val="00FC2EFD"/>
    <w:rsid w:val="00FC4A2E"/>
    <w:rsid w:val="00FC6FDC"/>
    <w:rsid w:val="00FD07BE"/>
    <w:rsid w:val="00FD17B0"/>
    <w:rsid w:val="00FD1C53"/>
    <w:rsid w:val="00FD3F83"/>
    <w:rsid w:val="00FD47B7"/>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8222E5"/>
    <w:pPr>
      <w:tabs>
        <w:tab w:val="left" w:pos="357"/>
      </w:tabs>
      <w:ind w:firstLineChars="200" w:firstLine="200"/>
    </w:pPr>
    <w:rPr>
      <w:sz w:val="21"/>
    </w:rPr>
  </w:style>
  <w:style w:type="character" w:customStyle="1" w:styleId="Char">
    <w:name w:val="正文文本 Char"/>
    <w:aliases w:val="CG-正文文本 Char"/>
    <w:basedOn w:val="a1"/>
    <w:link w:val="a0"/>
    <w:rsid w:val="008222E5"/>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4.bin"/><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oleObject" Target="embeddings/oleObject87.bin"/><Relationship Id="rId205" Type="http://schemas.openxmlformats.org/officeDocument/2006/relationships/image" Target="media/image102.w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2.bin"/><Relationship Id="rId216" Type="http://schemas.openxmlformats.org/officeDocument/2006/relationships/oleObject" Target="embeddings/oleObject99.bin"/><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77.bin"/><Relationship Id="rId192" Type="http://schemas.openxmlformats.org/officeDocument/2006/relationships/image" Target="media/image95.wmf"/><Relationship Id="rId206" Type="http://schemas.openxmlformats.org/officeDocument/2006/relationships/oleObject" Target="embeddings/oleObject94.bin"/><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8.wmf"/><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image" Target="media/image85.wmf"/><Relationship Id="rId193" Type="http://schemas.openxmlformats.org/officeDocument/2006/relationships/oleObject" Target="embeddings/oleObject88.bin"/><Relationship Id="rId207"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3.bin"/><Relationship Id="rId218" Type="http://schemas.openxmlformats.org/officeDocument/2006/relationships/image" Target="media/image109.png"/><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wmf"/><Relationship Id="rId208" Type="http://schemas.openxmlformats.org/officeDocument/2006/relationships/oleObject" Target="embeddings/oleObject95.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1.wmf"/><Relationship Id="rId189" Type="http://schemas.openxmlformats.org/officeDocument/2006/relationships/oleObject" Target="embeddings/oleObject86.bin"/><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oleObject" Target="embeddings/oleObject98.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50.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3.bin"/><Relationship Id="rId220"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wmf"/><Relationship Id="rId210" Type="http://schemas.openxmlformats.org/officeDocument/2006/relationships/oleObject" Target="embeddings/oleObject96.bin"/><Relationship Id="rId215" Type="http://schemas.openxmlformats.org/officeDocument/2006/relationships/image" Target="media/image107.wmf"/><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image" Target="media/image97.wmf"/><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2.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2.wmf"/><Relationship Id="rId211" Type="http://schemas.openxmlformats.org/officeDocument/2006/relationships/image" Target="media/image105.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49.bin"/><Relationship Id="rId60" Type="http://schemas.openxmlformats.org/officeDocument/2006/relationships/oleObject" Target="embeddings/oleObject24.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6.wmf"/><Relationship Id="rId50" Type="http://schemas.openxmlformats.org/officeDocument/2006/relationships/oleObject" Target="embeddings/oleObject19.bin"/><Relationship Id="rId104" Type="http://schemas.openxmlformats.org/officeDocument/2006/relationships/oleObject" Target="embeddings/oleObject44.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3.wmf"/><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3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3B278-9FBC-49E5-8EEB-7FD9E0F8B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6</TotalTime>
  <Pages>1</Pages>
  <Words>1802</Words>
  <Characters>10277</Characters>
  <Application>Microsoft Office Word</Application>
  <DocSecurity>0</DocSecurity>
  <Lines>85</Lines>
  <Paragraphs>24</Paragraphs>
  <ScaleCrop>false</ScaleCrop>
  <Company/>
  <LinksUpToDate>false</LinksUpToDate>
  <CharactersWithSpaces>12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286</cp:revision>
  <dcterms:created xsi:type="dcterms:W3CDTF">2016-03-07T02:42:00Z</dcterms:created>
  <dcterms:modified xsi:type="dcterms:W3CDTF">2016-04-22T03:34:00Z</dcterms:modified>
</cp:coreProperties>
</file>